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73319" w:rsidRDefault="00573319" w:rsidP="00EA71BD">
      <w:pPr>
        <w:bidi/>
        <w:jc w:val="center"/>
        <w:rPr>
          <w:sz w:val="52"/>
          <w:szCs w:val="52"/>
          <w:rtl/>
        </w:rPr>
      </w:pPr>
    </w:p>
    <w:p w:rsidR="00573319" w:rsidRDefault="00573319" w:rsidP="00EA71BD">
      <w:pPr>
        <w:bidi/>
        <w:jc w:val="center"/>
        <w:rPr>
          <w:sz w:val="52"/>
          <w:szCs w:val="52"/>
          <w:rtl/>
        </w:rPr>
      </w:pPr>
      <w:r>
        <w:rPr>
          <w:rFonts w:hint="cs"/>
          <w:sz w:val="52"/>
          <w:szCs w:val="52"/>
          <w:rtl/>
        </w:rPr>
        <w:t>דו"ח מסכם</w:t>
      </w:r>
    </w:p>
    <w:p w:rsidR="00573319" w:rsidRDefault="00573319" w:rsidP="00EA71BD">
      <w:pPr>
        <w:bidi/>
        <w:jc w:val="center"/>
        <w:rPr>
          <w:sz w:val="52"/>
          <w:szCs w:val="52"/>
          <w:rtl/>
        </w:rPr>
      </w:pPr>
      <w:r>
        <w:rPr>
          <w:sz w:val="52"/>
          <w:szCs w:val="52"/>
          <w:rtl/>
        </w:rPr>
        <w:t xml:space="preserve">תרגיל </w:t>
      </w:r>
      <w:r w:rsidR="006C5AE5">
        <w:rPr>
          <w:rFonts w:hint="cs"/>
          <w:sz w:val="52"/>
          <w:szCs w:val="52"/>
          <w:rtl/>
        </w:rPr>
        <w:t>בית 2</w:t>
      </w: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Pr="00573319" w:rsidRDefault="00573319" w:rsidP="00EA71BD">
      <w:pPr>
        <w:bidi/>
        <w:jc w:val="center"/>
        <w:rPr>
          <w:sz w:val="52"/>
          <w:szCs w:val="52"/>
          <w:rtl/>
        </w:rPr>
      </w:pPr>
      <w:r>
        <w:rPr>
          <w:rFonts w:hint="cs"/>
          <w:sz w:val="52"/>
          <w:szCs w:val="52"/>
          <w:rtl/>
        </w:rPr>
        <w:t>יונתן בתן</w:t>
      </w:r>
    </w:p>
    <w:p w:rsidR="00573319" w:rsidRPr="00573319" w:rsidRDefault="00573319" w:rsidP="00EA71BD">
      <w:pPr>
        <w:bidi/>
        <w:jc w:val="center"/>
        <w:rPr>
          <w:sz w:val="52"/>
          <w:szCs w:val="52"/>
          <w:rtl/>
        </w:rPr>
      </w:pPr>
      <w:r w:rsidRPr="00573319">
        <w:rPr>
          <w:sz w:val="52"/>
          <w:szCs w:val="52"/>
          <w:rtl/>
        </w:rPr>
        <w:t>302279138</w:t>
      </w:r>
    </w:p>
    <w:p w:rsidR="00573319" w:rsidRPr="00573319" w:rsidRDefault="00BD4CFA" w:rsidP="00EA71BD">
      <w:pPr>
        <w:bidi/>
        <w:jc w:val="center"/>
        <w:rPr>
          <w:sz w:val="52"/>
          <w:szCs w:val="52"/>
          <w:rtl/>
        </w:rPr>
      </w:pPr>
      <w:hyperlink r:id="rId7" w:history="1">
        <w:r w:rsidR="00573319" w:rsidRPr="00573319">
          <w:rPr>
            <w:rStyle w:val="Hyperlink"/>
            <w:sz w:val="52"/>
            <w:szCs w:val="52"/>
          </w:rPr>
          <w:t>Yonibettan@gmail.com</w:t>
        </w:r>
      </w:hyperlink>
    </w:p>
    <w:p w:rsidR="00573319" w:rsidRDefault="00573319" w:rsidP="00EA71BD">
      <w:pPr>
        <w:bidi/>
        <w:jc w:val="center"/>
        <w:rPr>
          <w:sz w:val="52"/>
          <w:szCs w:val="52"/>
          <w:rtl/>
        </w:rPr>
      </w:pPr>
    </w:p>
    <w:p w:rsidR="00573319" w:rsidRPr="00573319" w:rsidRDefault="00573319" w:rsidP="00EA71BD">
      <w:pPr>
        <w:bidi/>
        <w:jc w:val="center"/>
        <w:rPr>
          <w:sz w:val="52"/>
          <w:szCs w:val="52"/>
          <w:rtl/>
        </w:rPr>
      </w:pPr>
    </w:p>
    <w:p w:rsidR="00573319" w:rsidRPr="00573319" w:rsidRDefault="00573319" w:rsidP="00EA71BD">
      <w:pPr>
        <w:bidi/>
        <w:jc w:val="center"/>
        <w:rPr>
          <w:sz w:val="52"/>
          <w:szCs w:val="52"/>
          <w:rtl/>
        </w:rPr>
      </w:pPr>
      <w:r w:rsidRPr="00573319">
        <w:rPr>
          <w:sz w:val="52"/>
          <w:szCs w:val="52"/>
          <w:rtl/>
        </w:rPr>
        <w:t xml:space="preserve">נדב </w:t>
      </w:r>
      <w:r w:rsidRPr="00573319">
        <w:rPr>
          <w:rFonts w:hint="cs"/>
          <w:sz w:val="52"/>
          <w:szCs w:val="52"/>
          <w:rtl/>
        </w:rPr>
        <w:t>אליהו</w:t>
      </w:r>
    </w:p>
    <w:p w:rsidR="00573319" w:rsidRPr="00573319" w:rsidRDefault="00996690" w:rsidP="00EA71BD">
      <w:pPr>
        <w:bidi/>
        <w:jc w:val="center"/>
        <w:rPr>
          <w:sz w:val="52"/>
          <w:szCs w:val="52"/>
          <w:rtl/>
        </w:rPr>
      </w:pPr>
      <w:r>
        <w:rPr>
          <w:sz w:val="52"/>
          <w:szCs w:val="52"/>
        </w:rPr>
        <w:t>303086854</w:t>
      </w:r>
    </w:p>
    <w:p w:rsidR="00573319" w:rsidRDefault="00BD4CFA" w:rsidP="00EA71BD">
      <w:pPr>
        <w:bidi/>
        <w:jc w:val="center"/>
        <w:rPr>
          <w:sz w:val="52"/>
          <w:szCs w:val="52"/>
          <w:rtl/>
        </w:rPr>
      </w:pPr>
      <w:hyperlink r:id="rId8" w:history="1">
        <w:r w:rsidR="00573319" w:rsidRPr="00E07BCE">
          <w:rPr>
            <w:rStyle w:val="Hyperlink"/>
            <w:sz w:val="52"/>
            <w:szCs w:val="52"/>
          </w:rPr>
          <w:t>Neliahu@gamil.com</w:t>
        </w:r>
      </w:hyperlink>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rPr>
          <w:sz w:val="20"/>
          <w:szCs w:val="20"/>
          <w:rtl/>
        </w:rPr>
      </w:pPr>
    </w:p>
    <w:p w:rsidR="00A43C3F" w:rsidRDefault="006C5AE5" w:rsidP="00A43C3F">
      <w:pPr>
        <w:pStyle w:val="1"/>
        <w:bidi/>
        <w:rPr>
          <w:rtl/>
        </w:rPr>
      </w:pPr>
      <w:r>
        <w:rPr>
          <w:rFonts w:hint="cs"/>
          <w:b/>
          <w:bCs/>
          <w:rtl/>
        </w:rPr>
        <w:lastRenderedPageBreak/>
        <w:t>חלק א'</w:t>
      </w:r>
      <w:r w:rsidR="00A43C3F">
        <w:rPr>
          <w:rFonts w:hint="cs"/>
          <w:rtl/>
        </w:rPr>
        <w:t>:</w:t>
      </w:r>
    </w:p>
    <w:p w:rsidR="000D559D" w:rsidRDefault="00F37F4B" w:rsidP="00EA71BD">
      <w:pPr>
        <w:bidi/>
        <w:rPr>
          <w:rtl/>
        </w:rPr>
      </w:pPr>
      <w:r>
        <w:rPr>
          <w:rFonts w:hint="cs"/>
          <w:rtl/>
        </w:rPr>
        <w:t>מטעמי אסטטיקה, הודבקו התוצאות עבור ריצת התכנית ללא הדפסות.</w:t>
      </w:r>
    </w:p>
    <w:p w:rsidR="00DF4297" w:rsidRDefault="00EF32D4" w:rsidP="00DF4297">
      <w:pPr>
        <w:bidi/>
        <w:rPr>
          <w:rtl/>
        </w:rPr>
      </w:pPr>
      <w:r>
        <w:rPr>
          <w:noProof/>
          <w:rtl/>
          <w:lang w:val="he-IL"/>
        </w:rPr>
        <w:drawing>
          <wp:anchor distT="0" distB="0" distL="114300" distR="114300" simplePos="0" relativeHeight="251661312" behindDoc="0" locked="0" layoutInCell="1" allowOverlap="1">
            <wp:simplePos x="0" y="0"/>
            <wp:positionH relativeFrom="margin">
              <wp:posOffset>512445</wp:posOffset>
            </wp:positionH>
            <wp:positionV relativeFrom="paragraph">
              <wp:posOffset>33020</wp:posOffset>
            </wp:positionV>
            <wp:extent cx="6085205" cy="1685290"/>
            <wp:effectExtent l="38100" t="38100" r="86995" b="86360"/>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85205" cy="1685290"/>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p>
    <w:p w:rsidR="00DF4297" w:rsidRDefault="00DF4297" w:rsidP="00DF4297">
      <w:pPr>
        <w:bidi/>
        <w:rPr>
          <w:rtl/>
        </w:rPr>
      </w:pPr>
    </w:p>
    <w:p w:rsidR="00DF4297" w:rsidRDefault="00DF4297" w:rsidP="00DF4297">
      <w:pPr>
        <w:bidi/>
        <w:rPr>
          <w:rtl/>
        </w:rPr>
      </w:pPr>
    </w:p>
    <w:p w:rsidR="00DF4297" w:rsidRDefault="00DF4297" w:rsidP="00DF4297">
      <w:pPr>
        <w:bidi/>
        <w:rPr>
          <w:rtl/>
        </w:rPr>
      </w:pPr>
    </w:p>
    <w:p w:rsidR="00DF4297" w:rsidRDefault="00DF4297" w:rsidP="00DF4297">
      <w:pPr>
        <w:bidi/>
        <w:rPr>
          <w:rtl/>
        </w:rPr>
      </w:pPr>
    </w:p>
    <w:p w:rsidR="00DF4297" w:rsidRDefault="00DF4297" w:rsidP="00DF4297">
      <w:pPr>
        <w:bidi/>
        <w:rPr>
          <w:rtl/>
        </w:rPr>
      </w:pPr>
    </w:p>
    <w:p w:rsidR="00EF32D4" w:rsidRDefault="00EF32D4" w:rsidP="00781C73">
      <w:pPr>
        <w:bidi/>
        <w:rPr>
          <w:rtl/>
        </w:rPr>
      </w:pPr>
    </w:p>
    <w:p w:rsidR="00781C73" w:rsidRDefault="00DF4297" w:rsidP="00EF32D4">
      <w:pPr>
        <w:bidi/>
        <w:rPr>
          <w:rtl/>
        </w:rPr>
      </w:pPr>
      <w:r>
        <w:rPr>
          <w:rFonts w:hint="cs"/>
          <w:rtl/>
        </w:rPr>
        <w:t>לפי התכנית השחקן שמוכנס ראשון (מבין השניים)</w:t>
      </w:r>
      <w:r w:rsidR="00781C73">
        <w:rPr>
          <w:rFonts w:hint="cs"/>
          <w:rtl/>
        </w:rPr>
        <w:t xml:space="preserve"> הינו </w:t>
      </w:r>
      <w:r w:rsidR="00781C73">
        <w:rPr>
          <w:rFonts w:hint="cs"/>
        </w:rPr>
        <w:t>X</w:t>
      </w:r>
      <w:r w:rsidR="00781C73">
        <w:rPr>
          <w:rFonts w:hint="cs"/>
          <w:rtl/>
        </w:rPr>
        <w:t xml:space="preserve">. </w:t>
      </w:r>
    </w:p>
    <w:p w:rsidR="00781C73" w:rsidRDefault="00781C73" w:rsidP="00781C73">
      <w:pPr>
        <w:bidi/>
        <w:rPr>
          <w:rtl/>
        </w:rPr>
      </w:pPr>
      <w:r>
        <w:rPr>
          <w:rFonts w:hint="cs"/>
          <w:rtl/>
        </w:rPr>
        <w:t xml:space="preserve">ניתן להבחין כי ב- 3 ההרצות הראשונות כיוון ש- </w:t>
      </w:r>
      <w:r>
        <w:t>simple</w:t>
      </w:r>
      <w:r>
        <w:rPr>
          <w:rFonts w:hint="cs"/>
          <w:rtl/>
        </w:rPr>
        <w:t xml:space="preserve"> הוא הראשון שהוכנס אזי הוא מקבל את התווית </w:t>
      </w:r>
      <w:r>
        <w:t>X</w:t>
      </w:r>
      <w:r>
        <w:rPr>
          <w:rFonts w:hint="cs"/>
          <w:rtl/>
        </w:rPr>
        <w:t xml:space="preserve"> ו-</w:t>
      </w:r>
      <w:r>
        <w:t xml:space="preserve"> random</w:t>
      </w:r>
      <w:r>
        <w:rPr>
          <w:rFonts w:hint="cs"/>
          <w:rtl/>
        </w:rPr>
        <w:t xml:space="preserve"> את התווית </w:t>
      </w:r>
      <w:r>
        <w:rPr>
          <w:rFonts w:hint="cs"/>
        </w:rPr>
        <w:t>O</w:t>
      </w:r>
      <w:r>
        <w:rPr>
          <w:rFonts w:hint="cs"/>
          <w:rtl/>
        </w:rPr>
        <w:t>.</w:t>
      </w:r>
    </w:p>
    <w:p w:rsidR="00781C73" w:rsidRDefault="00781C73" w:rsidP="00781C73">
      <w:pPr>
        <w:bidi/>
        <w:rPr>
          <w:rtl/>
        </w:rPr>
      </w:pPr>
      <w:r>
        <w:rPr>
          <w:rFonts w:hint="cs"/>
          <w:rtl/>
        </w:rPr>
        <w:t xml:space="preserve">ב-3 הריצות האחרונות נראה כי </w:t>
      </w:r>
      <w:r>
        <w:t>simple</w:t>
      </w:r>
      <w:r>
        <w:rPr>
          <w:rFonts w:hint="cs"/>
          <w:rtl/>
        </w:rPr>
        <w:t xml:space="preserve"> הוא שקיבל את התווית </w:t>
      </w:r>
      <w:r>
        <w:rPr>
          <w:rFonts w:hint="cs"/>
        </w:rPr>
        <w:t>O</w:t>
      </w:r>
    </w:p>
    <w:p w:rsidR="00781C73" w:rsidRDefault="00781C73" w:rsidP="00781C73">
      <w:pPr>
        <w:bidi/>
        <w:rPr>
          <w:rtl/>
        </w:rPr>
      </w:pPr>
      <w:r>
        <w:rPr>
          <w:rtl/>
        </w:rPr>
        <w:t xml:space="preserve">השחקן </w:t>
      </w:r>
      <w:r>
        <w:rPr>
          <w:rFonts w:hint="cs"/>
        </w:rPr>
        <w:t>X</w:t>
      </w:r>
      <w:r>
        <w:rPr>
          <w:rFonts w:hint="cs"/>
          <w:rtl/>
        </w:rPr>
        <w:t xml:space="preserve"> תמיד משחק ראשון ולכן לצורך ההרצות פשוט שינינו את סדר הפרמטרים בשורת הפקודה</w:t>
      </w:r>
      <w:r w:rsidR="008B273C">
        <w:rPr>
          <w:rFonts w:hint="cs"/>
          <w:rtl/>
        </w:rPr>
        <w:t>.</w:t>
      </w:r>
    </w:p>
    <w:p w:rsidR="008B273C" w:rsidRDefault="008B273C" w:rsidP="008B273C">
      <w:pPr>
        <w:bidi/>
        <w:rPr>
          <w:rtl/>
        </w:rPr>
      </w:pPr>
      <w:r>
        <w:rPr>
          <w:rFonts w:hint="cs"/>
          <w:rtl/>
        </w:rPr>
        <w:t>הפלט מייצג את השחקן המנצח בריצה הספציפית</w:t>
      </w:r>
      <w:r w:rsidR="00A81544">
        <w:rPr>
          <w:rFonts w:hint="cs"/>
          <w:rtl/>
        </w:rPr>
        <w:t>.</w:t>
      </w:r>
    </w:p>
    <w:p w:rsidR="00A81544" w:rsidRPr="00A81544" w:rsidRDefault="00A81544" w:rsidP="00A81544">
      <w:pPr>
        <w:bidi/>
        <w:rPr>
          <w:rtl/>
        </w:rPr>
      </w:pPr>
      <w:r>
        <w:rPr>
          <w:rFonts w:hint="cs"/>
          <w:rtl/>
        </w:rPr>
        <w:t xml:space="preserve">התוצאות הינן שונות בין הריצות מכיוון שהשחקן </w:t>
      </w:r>
      <w:r>
        <w:t>random</w:t>
      </w:r>
      <w:r>
        <w:rPr>
          <w:rFonts w:hint="cs"/>
          <w:rtl/>
        </w:rPr>
        <w:t xml:space="preserve"> תמיד מגריל מצב אקראי מבין המצבים האפשריים העומדים לרשותו</w:t>
      </w:r>
      <w:r w:rsidR="008D265E">
        <w:rPr>
          <w:rFonts w:hint="cs"/>
          <w:rtl/>
        </w:rPr>
        <w:t>.</w:t>
      </w:r>
    </w:p>
    <w:p w:rsidR="00DF4297" w:rsidRDefault="00DF4297" w:rsidP="00DF4297">
      <w:pPr>
        <w:bidi/>
        <w:rPr>
          <w:rtl/>
        </w:rPr>
      </w:pPr>
    </w:p>
    <w:p w:rsidR="006174EE" w:rsidRDefault="0063205E" w:rsidP="006174EE">
      <w:pPr>
        <w:pStyle w:val="1"/>
        <w:bidi/>
        <w:rPr>
          <w:rtl/>
        </w:rPr>
      </w:pPr>
      <w:r>
        <w:rPr>
          <w:rFonts w:hint="cs"/>
          <w:b/>
          <w:bCs/>
          <w:rtl/>
        </w:rPr>
        <w:t>חלק ב'</w:t>
      </w:r>
      <w:r>
        <w:rPr>
          <w:rFonts w:hint="cs"/>
          <w:rtl/>
        </w:rPr>
        <w:t xml:space="preserve">: </w:t>
      </w:r>
    </w:p>
    <w:p w:rsidR="006174EE" w:rsidRPr="006174EE" w:rsidRDefault="006174EE" w:rsidP="006174EE">
      <w:pPr>
        <w:bidi/>
        <w:rPr>
          <w:b/>
          <w:bCs/>
          <w:rtl/>
        </w:rPr>
      </w:pPr>
      <w:r w:rsidRPr="006174EE">
        <w:rPr>
          <w:rFonts w:hint="cs"/>
          <w:b/>
          <w:bCs/>
          <w:rtl/>
        </w:rPr>
        <w:t>ה</w:t>
      </w:r>
      <w:r>
        <w:rPr>
          <w:rFonts w:hint="cs"/>
          <w:b/>
          <w:bCs/>
          <w:rtl/>
        </w:rPr>
        <w:t>תשובות</w:t>
      </w:r>
      <w:r w:rsidRPr="006174EE">
        <w:rPr>
          <w:rFonts w:hint="cs"/>
          <w:b/>
          <w:bCs/>
          <w:rtl/>
        </w:rPr>
        <w:t xml:space="preserve"> לא לפי סדר הסעיפים</w:t>
      </w:r>
      <w:r>
        <w:rPr>
          <w:rFonts w:hint="cs"/>
          <w:b/>
          <w:bCs/>
          <w:rtl/>
        </w:rPr>
        <w:t xml:space="preserve"> לצורך נוחות ההסבר</w:t>
      </w:r>
      <w:r w:rsidRPr="006174EE">
        <w:rPr>
          <w:rFonts w:hint="cs"/>
          <w:b/>
          <w:bCs/>
          <w:rtl/>
        </w:rPr>
        <w:t xml:space="preserve"> אך הם עונים על כולם.</w:t>
      </w:r>
    </w:p>
    <w:p w:rsidR="0063205E" w:rsidRDefault="005748B1" w:rsidP="0063205E">
      <w:pPr>
        <w:bidi/>
        <w:rPr>
          <w:rtl/>
        </w:rPr>
      </w:pPr>
      <w:r>
        <w:rPr>
          <w:rFonts w:hint="cs"/>
          <w:rtl/>
        </w:rPr>
        <w:t xml:space="preserve">אנו נבחר יוריסטיקה </w:t>
      </w:r>
      <w:r w:rsidR="0020339F">
        <w:rPr>
          <w:rFonts w:hint="cs"/>
          <w:rtl/>
        </w:rPr>
        <w:t>אשר לה 2 מרכיבים עיקריים:</w:t>
      </w:r>
    </w:p>
    <w:p w:rsidR="0020339F" w:rsidRPr="002258F5" w:rsidRDefault="0020339F" w:rsidP="0020339F">
      <w:pPr>
        <w:pStyle w:val="a3"/>
        <w:numPr>
          <w:ilvl w:val="0"/>
          <w:numId w:val="5"/>
        </w:numPr>
        <w:bidi/>
        <w:rPr>
          <w:b/>
          <w:bCs/>
        </w:rPr>
      </w:pPr>
      <w:r w:rsidRPr="002258F5">
        <w:rPr>
          <w:rFonts w:hint="cs"/>
          <w:b/>
          <w:bCs/>
          <w:rtl/>
        </w:rPr>
        <w:t>תנועה</w:t>
      </w:r>
      <w:r w:rsidR="0060695E" w:rsidRPr="002258F5">
        <w:rPr>
          <w:rFonts w:hint="cs"/>
          <w:b/>
          <w:bCs/>
          <w:rtl/>
        </w:rPr>
        <w:t>:</w:t>
      </w:r>
    </w:p>
    <w:p w:rsidR="0020339F" w:rsidRDefault="0020339F" w:rsidP="0020339F">
      <w:pPr>
        <w:pStyle w:val="a3"/>
        <w:numPr>
          <w:ilvl w:val="0"/>
          <w:numId w:val="6"/>
        </w:numPr>
        <w:bidi/>
      </w:pPr>
      <w:r>
        <w:rPr>
          <w:rFonts w:hint="cs"/>
          <w:rtl/>
        </w:rPr>
        <w:t xml:space="preserve"> בוחנת לכל משתתף את מספר המהלכים האפשריים</w:t>
      </w:r>
    </w:p>
    <w:p w:rsidR="0020339F" w:rsidRDefault="0020339F" w:rsidP="0020339F">
      <w:pPr>
        <w:pStyle w:val="a3"/>
        <w:numPr>
          <w:ilvl w:val="0"/>
          <w:numId w:val="6"/>
        </w:numPr>
        <w:bidi/>
      </w:pPr>
      <w:r>
        <w:rPr>
          <w:rFonts w:hint="cs"/>
          <w:rtl/>
        </w:rPr>
        <w:t>בודקת מתוכם כמה מהלכים הם בעלי פוטנציאל לכל משתתף, כלומר משבצות אשר בקרבתן יש חייל יריב אחד לפחות</w:t>
      </w:r>
    </w:p>
    <w:p w:rsidR="002258F5" w:rsidRDefault="002258F5" w:rsidP="002258F5">
      <w:pPr>
        <w:pStyle w:val="a3"/>
        <w:bidi/>
        <w:ind w:left="1080"/>
      </w:pPr>
    </w:p>
    <w:p w:rsidR="0060695E" w:rsidRPr="002258F5" w:rsidRDefault="0060695E" w:rsidP="0060695E">
      <w:pPr>
        <w:pStyle w:val="a3"/>
        <w:numPr>
          <w:ilvl w:val="0"/>
          <w:numId w:val="5"/>
        </w:numPr>
        <w:bidi/>
        <w:rPr>
          <w:b/>
          <w:bCs/>
        </w:rPr>
      </w:pPr>
      <w:r w:rsidRPr="002258F5">
        <w:rPr>
          <w:rFonts w:hint="cs"/>
          <w:b/>
          <w:bCs/>
          <w:rtl/>
        </w:rPr>
        <w:t>ניקוד:</w:t>
      </w:r>
    </w:p>
    <w:p w:rsidR="0060695E" w:rsidRDefault="002258F5" w:rsidP="002258F5">
      <w:pPr>
        <w:pStyle w:val="a3"/>
        <w:numPr>
          <w:ilvl w:val="0"/>
          <w:numId w:val="6"/>
        </w:numPr>
        <w:bidi/>
      </w:pPr>
      <w:r>
        <w:rPr>
          <w:rFonts w:hint="cs"/>
          <w:rtl/>
        </w:rPr>
        <w:t>מבוסס על מספר החיילים שיש לכל משתתף</w:t>
      </w:r>
    </w:p>
    <w:p w:rsidR="002258F5" w:rsidRDefault="00E103F5" w:rsidP="002258F5">
      <w:pPr>
        <w:pStyle w:val="a3"/>
        <w:numPr>
          <w:ilvl w:val="0"/>
          <w:numId w:val="6"/>
        </w:numPr>
        <w:bidi/>
      </w:pPr>
      <w:r>
        <w:rPr>
          <w:rFonts w:hint="cs"/>
          <w:rtl/>
        </w:rPr>
        <w:t>ניתן</w:t>
      </w:r>
      <w:r w:rsidR="002258F5">
        <w:rPr>
          <w:rFonts w:hint="cs"/>
          <w:rtl/>
        </w:rPr>
        <w:t xml:space="preserve"> דגש על פינות ופאות</w:t>
      </w:r>
    </w:p>
    <w:p w:rsidR="00905ADD" w:rsidRDefault="002258F5" w:rsidP="00C34574">
      <w:pPr>
        <w:pStyle w:val="a3"/>
        <w:numPr>
          <w:ilvl w:val="0"/>
          <w:numId w:val="6"/>
        </w:numPr>
        <w:bidi/>
      </w:pPr>
      <w:r>
        <w:rPr>
          <w:rtl/>
        </w:rPr>
        <w:t xml:space="preserve">מתוך </w:t>
      </w:r>
      <w:r w:rsidR="00E103F5">
        <w:rPr>
          <w:rFonts w:hint="cs"/>
          <w:rtl/>
        </w:rPr>
        <w:t>הפאות ניתן</w:t>
      </w:r>
      <w:r>
        <w:rPr>
          <w:rFonts w:hint="cs"/>
          <w:rtl/>
        </w:rPr>
        <w:t xml:space="preserve"> דגש על החיילים בפאות שהינם במצב "יציב" כלומר לא ניתנים להפיכה (למשל חלק משורה המסתיימת בפינה)</w:t>
      </w:r>
    </w:p>
    <w:p w:rsidR="00177EC3" w:rsidRDefault="00177EC3" w:rsidP="00FB3D1F">
      <w:pPr>
        <w:bidi/>
        <w:rPr>
          <w:rtl/>
        </w:rPr>
      </w:pPr>
    </w:p>
    <w:p w:rsidR="009D47F2" w:rsidRDefault="00905ADD" w:rsidP="00177EC3">
      <w:pPr>
        <w:bidi/>
        <w:rPr>
          <w:rtl/>
        </w:rPr>
      </w:pPr>
      <w:r>
        <w:rPr>
          <w:rtl/>
        </w:rPr>
        <w:t xml:space="preserve">ולבסוף </w:t>
      </w:r>
      <w:r>
        <w:rPr>
          <w:rFonts w:hint="cs"/>
          <w:rtl/>
        </w:rPr>
        <w:t>נשלב את 2 מרכיבים אלו בעזרת משקלים שונים אשר משתנים לפי שלבי התכנית, כלומר בהתחלה ניתן דגש גדול יותר על תנועה שגם התנועה משמעותית בהתחלה וגם אנחנו רחוקים מהפינות ובשלב כלשהו נתחיל להוריד את המשקל של התנועה לטובת הניקוד שכן אנו מתקרבים לסוף המשחק והתנועה יורדת משמעותית ל-2 השחקנים</w:t>
      </w:r>
      <w:r w:rsidR="00AD5AF5">
        <w:rPr>
          <w:rFonts w:hint="cs"/>
          <w:rtl/>
        </w:rPr>
        <w:t xml:space="preserve">. </w:t>
      </w:r>
    </w:p>
    <w:p w:rsidR="00E45E2B" w:rsidRDefault="00E45E2B" w:rsidP="00E45E2B">
      <w:pPr>
        <w:bidi/>
        <w:rPr>
          <w:rtl/>
        </w:rPr>
      </w:pPr>
      <w:r>
        <w:rPr>
          <w:rFonts w:hint="cs"/>
          <w:rtl/>
        </w:rPr>
        <w:t>עבור מצב סופי היוריסטיקה תחזיר את הפרש משפר החיילים שלנו ושל היריב.</w:t>
      </w:r>
    </w:p>
    <w:p w:rsidR="00A27C8A" w:rsidRDefault="00AD5AF5" w:rsidP="009D47F2">
      <w:pPr>
        <w:bidi/>
        <w:rPr>
          <w:rtl/>
        </w:rPr>
      </w:pPr>
      <w:r>
        <w:rPr>
          <w:rFonts w:hint="cs"/>
          <w:rtl/>
        </w:rPr>
        <w:t>אנחנו אכן</w:t>
      </w:r>
      <w:r w:rsidR="009D47F2">
        <w:rPr>
          <w:rFonts w:hint="cs"/>
          <w:rtl/>
        </w:rPr>
        <w:t xml:space="preserve"> צופים שיפור משמעותי בתוצאות שכן</w:t>
      </w:r>
      <w:r>
        <w:rPr>
          <w:rFonts w:hint="cs"/>
          <w:rtl/>
        </w:rPr>
        <w:t xml:space="preserve"> היוריסטיקה הינה מיודעת יותר.</w:t>
      </w:r>
    </w:p>
    <w:p w:rsidR="00FB3D1F" w:rsidRDefault="00FB3D1F" w:rsidP="00FB3D1F">
      <w:pPr>
        <w:bidi/>
        <w:rPr>
          <w:rtl/>
        </w:rPr>
      </w:pPr>
    </w:p>
    <w:p w:rsidR="00B94C94" w:rsidRDefault="00B94C94" w:rsidP="00B94C94">
      <w:pPr>
        <w:bidi/>
        <w:rPr>
          <w:rtl/>
        </w:rPr>
      </w:pPr>
    </w:p>
    <w:p w:rsidR="00177EC3" w:rsidRDefault="00177EC3" w:rsidP="00177EC3">
      <w:pPr>
        <w:bidi/>
        <w:rPr>
          <w:rtl/>
        </w:rPr>
      </w:pPr>
      <w:r>
        <w:rPr>
          <w:rtl/>
        </w:rPr>
        <w:lastRenderedPageBreak/>
        <w:t xml:space="preserve">בלוח </w:t>
      </w:r>
      <w:r>
        <w:rPr>
          <w:rFonts w:hint="cs"/>
          <w:rtl/>
        </w:rPr>
        <w:t>8</w:t>
      </w:r>
      <w:r>
        <w:rPr>
          <w:rFonts w:hint="cs"/>
        </w:rPr>
        <w:t>X</w:t>
      </w:r>
      <w:r>
        <w:rPr>
          <w:rFonts w:hint="cs"/>
          <w:rtl/>
        </w:rPr>
        <w:t xml:space="preserve">8 כמו אצלנו יש 64 משבצות שמתוכם 4 כבר תפוסות במצב התחלתי, מה שמשאיר אותנו עם 60 מהלכים </w:t>
      </w:r>
    </w:p>
    <w:p w:rsidR="00177EC3" w:rsidRDefault="00177EC3" w:rsidP="00177EC3">
      <w:pPr>
        <w:bidi/>
        <w:rPr>
          <w:rtl/>
        </w:rPr>
      </w:pPr>
      <w:r>
        <w:rPr>
          <w:rFonts w:hint="cs"/>
          <w:rtl/>
        </w:rPr>
        <w:t xml:space="preserve">מכיוון שבשלב זה אנחנו משנים רק את היוריסטיקה (כל השאר זהה ל- </w:t>
      </w:r>
      <w:r>
        <w:t>simple player</w:t>
      </w:r>
      <w:r>
        <w:rPr>
          <w:rFonts w:hint="cs"/>
          <w:rtl/>
        </w:rPr>
        <w:t>) ולא פשוט להתחיל לספור באיזה מהלך אנחנו מבלי לשנות את נתוני המחלקה, אנו ניתן פאקטור זהה של 1 עבור כל 60 המהלכים בשלב זה.</w:t>
      </w:r>
    </w:p>
    <w:p w:rsidR="00B94C94" w:rsidRDefault="00177EC3" w:rsidP="00177EC3">
      <w:pPr>
        <w:bidi/>
        <w:rPr>
          <w:rtl/>
        </w:rPr>
      </w:pPr>
      <w:r>
        <w:rPr>
          <w:rtl/>
        </w:rPr>
        <w:t xml:space="preserve">עבור </w:t>
      </w:r>
      <w:r>
        <w:rPr>
          <w:rFonts w:hint="cs"/>
          <w:rtl/>
        </w:rPr>
        <w:t>שחקן התחרות ניתן משקלים כדלהלן:</w:t>
      </w:r>
    </w:p>
    <w:p w:rsidR="001C3AA3" w:rsidRDefault="001C3AA3" w:rsidP="001C3AA3">
      <w:pPr>
        <w:pStyle w:val="a3"/>
        <w:numPr>
          <w:ilvl w:val="0"/>
          <w:numId w:val="5"/>
        </w:numPr>
        <w:bidi/>
      </w:pPr>
      <w:r>
        <w:rPr>
          <w:rFonts w:hint="cs"/>
          <w:rtl/>
        </w:rPr>
        <w:t>ב- 20 המהלכים הראשונים ניתן פאקטור 1.5 לטובת התנועה ו-0.5 לטובת הניקוד</w:t>
      </w:r>
    </w:p>
    <w:p w:rsidR="001C3AA3" w:rsidRDefault="001C3AA3" w:rsidP="001C3AA3">
      <w:pPr>
        <w:pStyle w:val="a3"/>
        <w:numPr>
          <w:ilvl w:val="0"/>
          <w:numId w:val="5"/>
        </w:numPr>
        <w:bidi/>
      </w:pPr>
      <w:r>
        <w:rPr>
          <w:rFonts w:hint="cs"/>
          <w:rtl/>
        </w:rPr>
        <w:t>ב- 20 המהלכים האמצעיים ניתן פאקטור 1 לשני המרכיבים</w:t>
      </w:r>
    </w:p>
    <w:p w:rsidR="003538F2" w:rsidRDefault="001C3AA3" w:rsidP="00177EC3">
      <w:pPr>
        <w:pStyle w:val="a3"/>
        <w:numPr>
          <w:ilvl w:val="0"/>
          <w:numId w:val="5"/>
        </w:numPr>
        <w:bidi/>
      </w:pPr>
      <w:r>
        <w:rPr>
          <w:rFonts w:hint="cs"/>
          <w:rtl/>
        </w:rPr>
        <w:t>ב- 20 המהלכים האחרונים ניתן פאקטור 0.5 לטובת התנועה ו-1.5 לטובת הניקוד</w:t>
      </w:r>
    </w:p>
    <w:p w:rsidR="00177EC3" w:rsidRPr="00177EC3" w:rsidRDefault="00177EC3" w:rsidP="00177EC3">
      <w:pPr>
        <w:pStyle w:val="a3"/>
        <w:bidi/>
      </w:pPr>
    </w:p>
    <w:p w:rsidR="001C3AA3" w:rsidRDefault="00FB3D1F" w:rsidP="00D13711">
      <w:pPr>
        <w:bidi/>
        <w:rPr>
          <w:rtl/>
        </w:rPr>
      </w:pPr>
      <w:r>
        <w:rPr>
          <w:rFonts w:hint="cs"/>
          <w:rtl/>
        </w:rPr>
        <w:t>ועכשיו קצת נוסחאות:</w:t>
      </w:r>
    </w:p>
    <w:p w:rsidR="00D13711" w:rsidRDefault="00D13711" w:rsidP="00D13711">
      <w:pPr>
        <w:bidi/>
        <w:rPr>
          <w:rtl/>
        </w:rPr>
      </w:pPr>
    </w:p>
    <w:p w:rsidR="00FB3D1F" w:rsidRPr="00552469" w:rsidRDefault="00552469" w:rsidP="00FB3D1F">
      <w:pPr>
        <w:bidi/>
        <w:rPr>
          <w:b/>
          <w:bCs/>
          <w:u w:val="single"/>
          <w:rtl/>
        </w:rPr>
      </w:pPr>
      <w:r w:rsidRPr="00552469">
        <w:rPr>
          <w:rFonts w:hint="cs"/>
          <w:b/>
          <w:bCs/>
          <w:u w:val="single"/>
          <w:rtl/>
        </w:rPr>
        <w:t>ניקוד</w:t>
      </w:r>
      <w:r w:rsidR="00FB3D1F" w:rsidRPr="00552469">
        <w:rPr>
          <w:rFonts w:hint="cs"/>
          <w:b/>
          <w:bCs/>
          <w:u w:val="single"/>
          <w:rtl/>
        </w:rPr>
        <w:t>:</w:t>
      </w:r>
    </w:p>
    <w:p w:rsidR="00FB3D1F" w:rsidRDefault="00A8069F" w:rsidP="00FB3D1F">
      <w:pPr>
        <w:bidi/>
        <w:jc w:val="right"/>
      </w:pPr>
      <w:r w:rsidRPr="00FB3D1F">
        <w:rPr>
          <w:position w:val="-74"/>
        </w:rPr>
        <w:object w:dxaOrig="7540" w:dyaOrig="1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7.3pt;height:80.05pt" o:ole="">
            <v:imagedata r:id="rId10" o:title=""/>
          </v:shape>
          <o:OLEObject Type="Embed" ProgID="Equation.DSMT4" ShapeID="_x0000_i1025" DrawAspect="Content" ObjectID="_1575738135" r:id="rId11"/>
        </w:object>
      </w:r>
      <w:r w:rsidR="00FB3D1F">
        <w:rPr>
          <w:rtl/>
        </w:rPr>
        <w:t xml:space="preserve"> </w:t>
      </w:r>
    </w:p>
    <w:p w:rsidR="00CF2724" w:rsidRDefault="00CF2724" w:rsidP="00FB3D1F">
      <w:pPr>
        <w:bidi/>
        <w:rPr>
          <w:rtl/>
        </w:rPr>
      </w:pPr>
    </w:p>
    <w:p w:rsidR="00FB3D1F" w:rsidRDefault="00FB3D1F" w:rsidP="00CF2724">
      <w:pPr>
        <w:bidi/>
        <w:rPr>
          <w:rtl/>
        </w:rPr>
      </w:pPr>
      <w:r>
        <w:rPr>
          <w:rFonts w:hint="cs"/>
          <w:rtl/>
        </w:rPr>
        <w:t>בשלב זה ניתן את הערך הנ"ל לקבועים אך יתכן ונשנה אותם בעתיד לצורך שיפור ביצועים לתחרות</w:t>
      </w:r>
    </w:p>
    <w:p w:rsidR="00D92D38" w:rsidRDefault="00A8069F" w:rsidP="00FB3D1F">
      <w:pPr>
        <w:bidi/>
        <w:jc w:val="right"/>
      </w:pPr>
      <w:r w:rsidRPr="00FB3D1F">
        <w:rPr>
          <w:position w:val="-64"/>
        </w:rPr>
        <w:object w:dxaOrig="2940" w:dyaOrig="1400">
          <v:shape id="_x0000_i1026" type="#_x0000_t75" style="width:146.9pt;height:70.25pt" o:ole="">
            <v:imagedata r:id="rId12" o:title=""/>
          </v:shape>
          <o:OLEObject Type="Embed" ProgID="Equation.DSMT4" ShapeID="_x0000_i1026" DrawAspect="Content" ObjectID="_1575738136" r:id="rId13"/>
        </w:object>
      </w:r>
    </w:p>
    <w:p w:rsidR="00FB3D1F" w:rsidRDefault="00FB3D1F" w:rsidP="00D92D38">
      <w:pPr>
        <w:bidi/>
        <w:rPr>
          <w:b/>
          <w:bCs/>
          <w:u w:val="single"/>
          <w:rtl/>
        </w:rPr>
      </w:pPr>
      <w:r>
        <w:rPr>
          <w:rtl/>
        </w:rPr>
        <w:t xml:space="preserve"> </w:t>
      </w:r>
      <w:r w:rsidR="00552469" w:rsidRPr="00552469">
        <w:rPr>
          <w:rFonts w:hint="cs"/>
          <w:b/>
          <w:bCs/>
          <w:u w:val="single"/>
          <w:rtl/>
        </w:rPr>
        <w:t>תנועה:</w:t>
      </w:r>
    </w:p>
    <w:p w:rsidR="00765064" w:rsidRDefault="00A8069F" w:rsidP="0088283D">
      <w:pPr>
        <w:bidi/>
        <w:jc w:val="right"/>
        <w:rPr>
          <w:rtl/>
        </w:rPr>
      </w:pPr>
      <w:r w:rsidRPr="0088283D">
        <w:rPr>
          <w:position w:val="-14"/>
        </w:rPr>
        <w:object w:dxaOrig="6880" w:dyaOrig="400">
          <v:shape id="_x0000_i1027" type="#_x0000_t75" style="width:343.85pt;height:20.15pt" o:ole="">
            <v:imagedata r:id="rId14" o:title=""/>
          </v:shape>
          <o:OLEObject Type="Embed" ProgID="Equation.DSMT4" ShapeID="_x0000_i1027" DrawAspect="Content" ObjectID="_1575738137" r:id="rId15"/>
        </w:object>
      </w:r>
      <w:r w:rsidR="00765064">
        <w:rPr>
          <w:rtl/>
        </w:rPr>
        <w:t xml:space="preserve"> </w:t>
      </w:r>
    </w:p>
    <w:p w:rsidR="0088283D" w:rsidRDefault="0088283D" w:rsidP="0088283D">
      <w:pPr>
        <w:bidi/>
        <w:jc w:val="right"/>
        <w:rPr>
          <w:rtl/>
        </w:rPr>
      </w:pPr>
    </w:p>
    <w:p w:rsidR="00765064" w:rsidRDefault="00765064" w:rsidP="00765064">
      <w:pPr>
        <w:bidi/>
        <w:rPr>
          <w:rtl/>
        </w:rPr>
      </w:pPr>
      <w:r>
        <w:rPr>
          <w:rFonts w:hint="cs"/>
          <w:rtl/>
        </w:rPr>
        <w:t>בשלב זה ניתן את הערך הנ"ל לקבועים אך יתכן ונשנה אותם בעתיד לצורך שיפור ביצועים לתחרות</w:t>
      </w:r>
    </w:p>
    <w:p w:rsidR="00765064" w:rsidRDefault="009B68AF" w:rsidP="00765064">
      <w:pPr>
        <w:bidi/>
        <w:jc w:val="right"/>
        <w:rPr>
          <w:rtl/>
        </w:rPr>
      </w:pPr>
      <w:r w:rsidRPr="00450D6C">
        <w:rPr>
          <w:position w:val="-10"/>
        </w:rPr>
        <w:object w:dxaOrig="2180" w:dyaOrig="320">
          <v:shape id="_x0000_i1028" type="#_x0000_t75" style="width:108.85pt;height:16.15pt" o:ole="">
            <v:imagedata r:id="rId16" o:title=""/>
          </v:shape>
          <o:OLEObject Type="Embed" ProgID="Equation.DSMT4" ShapeID="_x0000_i1028" DrawAspect="Content" ObjectID="_1575738138" r:id="rId17"/>
        </w:object>
      </w:r>
    </w:p>
    <w:p w:rsidR="00765064" w:rsidRPr="00B94C94" w:rsidRDefault="00B94C94" w:rsidP="00765064">
      <w:pPr>
        <w:bidi/>
        <w:rPr>
          <w:b/>
          <w:bCs/>
          <w:u w:val="single"/>
          <w:rtl/>
        </w:rPr>
      </w:pPr>
      <w:r w:rsidRPr="00B94C94">
        <w:rPr>
          <w:rFonts w:hint="cs"/>
          <w:b/>
          <w:bCs/>
          <w:u w:val="single"/>
          <w:rtl/>
        </w:rPr>
        <w:t>מצב סופי:</w:t>
      </w:r>
    </w:p>
    <w:p w:rsidR="0064289F" w:rsidRDefault="00B94C94" w:rsidP="0064289F">
      <w:pPr>
        <w:bidi/>
        <w:rPr>
          <w:rtl/>
        </w:rPr>
      </w:pPr>
      <w:r>
        <w:rPr>
          <w:rFonts w:hint="cs"/>
          <w:rtl/>
        </w:rPr>
        <w:t xml:space="preserve">עבור מצב סופי נחזיר את     </w:t>
      </w:r>
      <w:r w:rsidRPr="00B94C94">
        <w:rPr>
          <w:position w:val="-10"/>
        </w:rPr>
        <w:object w:dxaOrig="3400" w:dyaOrig="320">
          <v:shape id="_x0000_i1029" type="#_x0000_t75" style="width:170.5pt;height:16.15pt" o:ole="">
            <v:imagedata r:id="rId18" o:title=""/>
          </v:shape>
          <o:OLEObject Type="Embed" ProgID="Equation.DSMT4" ShapeID="_x0000_i1029" DrawAspect="Content" ObjectID="_1575738139" r:id="rId19"/>
        </w:object>
      </w:r>
    </w:p>
    <w:p w:rsidR="0064289F" w:rsidRDefault="0064289F" w:rsidP="0064289F">
      <w:pPr>
        <w:bidi/>
        <w:rPr>
          <w:rtl/>
        </w:rPr>
      </w:pPr>
    </w:p>
    <w:p w:rsidR="0064289F" w:rsidRDefault="0064289F" w:rsidP="0064289F">
      <w:pPr>
        <w:bidi/>
        <w:rPr>
          <w:rtl/>
        </w:rPr>
      </w:pPr>
    </w:p>
    <w:p w:rsidR="0064289F" w:rsidRDefault="0064289F" w:rsidP="0064289F">
      <w:pPr>
        <w:bidi/>
        <w:rPr>
          <w:rtl/>
        </w:rPr>
      </w:pPr>
    </w:p>
    <w:p w:rsidR="0064289F" w:rsidRDefault="0064289F" w:rsidP="0064289F">
      <w:pPr>
        <w:bidi/>
        <w:rPr>
          <w:rtl/>
        </w:rPr>
      </w:pPr>
    </w:p>
    <w:p w:rsidR="0064289F" w:rsidRDefault="0064289F" w:rsidP="0064289F">
      <w:pPr>
        <w:bidi/>
        <w:rPr>
          <w:rtl/>
        </w:rPr>
      </w:pPr>
    </w:p>
    <w:p w:rsidR="0064289F" w:rsidRDefault="0064289F" w:rsidP="0064289F">
      <w:pPr>
        <w:bidi/>
        <w:rPr>
          <w:rtl/>
        </w:rPr>
      </w:pPr>
    </w:p>
    <w:p w:rsidR="0064289F" w:rsidRDefault="0064289F" w:rsidP="0064289F">
      <w:pPr>
        <w:bidi/>
        <w:rPr>
          <w:rtl/>
        </w:rPr>
      </w:pPr>
      <w:r>
        <w:rPr>
          <w:noProof/>
          <w:rtl/>
          <w:lang w:val="he-IL"/>
        </w:rPr>
        <w:lastRenderedPageBreak/>
        <w:drawing>
          <wp:anchor distT="0" distB="0" distL="114300" distR="114300" simplePos="0" relativeHeight="251662336" behindDoc="0" locked="0" layoutInCell="1" allowOverlap="1">
            <wp:simplePos x="0" y="0"/>
            <wp:positionH relativeFrom="column">
              <wp:posOffset>-11927</wp:posOffset>
            </wp:positionH>
            <wp:positionV relativeFrom="paragraph">
              <wp:posOffset>251101</wp:posOffset>
            </wp:positionV>
            <wp:extent cx="6856730" cy="1669415"/>
            <wp:effectExtent l="38100" t="38100" r="96520" b="102235"/>
            <wp:wrapSquare wrapText="bothSides"/>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856730" cy="1669415"/>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r>
        <w:rPr>
          <w:rFonts w:hint="cs"/>
          <w:rtl/>
        </w:rPr>
        <w:t>להלן התוצאות:</w:t>
      </w:r>
    </w:p>
    <w:p w:rsidR="0063205E" w:rsidRDefault="0063205E" w:rsidP="0063205E">
      <w:pPr>
        <w:bidi/>
        <w:rPr>
          <w:rtl/>
        </w:rPr>
      </w:pPr>
    </w:p>
    <w:p w:rsidR="0063205E" w:rsidRDefault="0064289F" w:rsidP="0063205E">
      <w:pPr>
        <w:bidi/>
        <w:rPr>
          <w:rtl/>
        </w:rPr>
      </w:pPr>
      <w:r>
        <w:rPr>
          <w:rFonts w:hint="cs"/>
          <w:rtl/>
        </w:rPr>
        <w:t xml:space="preserve">ניתן לראות שבכל 6 הריצות הסוכן </w:t>
      </w:r>
      <w:r>
        <w:t>better_player</w:t>
      </w:r>
      <w:r>
        <w:rPr>
          <w:rFonts w:hint="cs"/>
          <w:rtl/>
        </w:rPr>
        <w:t xml:space="preserve"> שמימשנו מנצח את הסוכן </w:t>
      </w:r>
      <w:r>
        <w:t>simple_player</w:t>
      </w:r>
    </w:p>
    <w:p w:rsidR="00DF4297" w:rsidRPr="00F37F4B" w:rsidRDefault="00DF4297" w:rsidP="00DF4297">
      <w:pPr>
        <w:bidi/>
        <w:rPr>
          <w:rtl/>
        </w:rPr>
      </w:pPr>
    </w:p>
    <w:p w:rsidR="00A43C3F" w:rsidRDefault="009A7A18" w:rsidP="00A43C3F">
      <w:pPr>
        <w:pStyle w:val="1"/>
        <w:bidi/>
        <w:rPr>
          <w:rtl/>
        </w:rPr>
      </w:pPr>
      <w:r>
        <w:rPr>
          <w:rFonts w:hint="cs"/>
          <w:b/>
          <w:bCs/>
          <w:rtl/>
        </w:rPr>
        <w:t>חלק ג'</w:t>
      </w:r>
      <w:r w:rsidR="00A43C3F">
        <w:rPr>
          <w:rFonts w:hint="cs"/>
          <w:rtl/>
        </w:rPr>
        <w:t xml:space="preserve">: </w:t>
      </w:r>
    </w:p>
    <w:p w:rsidR="009A7A18" w:rsidRDefault="009A7A18" w:rsidP="009A7A18">
      <w:pPr>
        <w:pStyle w:val="a3"/>
        <w:numPr>
          <w:ilvl w:val="0"/>
          <w:numId w:val="5"/>
        </w:numPr>
        <w:bidi/>
      </w:pPr>
      <w:r>
        <w:rPr>
          <w:rFonts w:hint="cs"/>
          <w:rtl/>
        </w:rPr>
        <w:t>מומש בקוד</w:t>
      </w:r>
    </w:p>
    <w:p w:rsidR="009A7A18" w:rsidRPr="00F9130D" w:rsidRDefault="009A7A18" w:rsidP="00AA6A38">
      <w:pPr>
        <w:pStyle w:val="a3"/>
        <w:numPr>
          <w:ilvl w:val="0"/>
          <w:numId w:val="5"/>
        </w:numPr>
        <w:bidi/>
      </w:pPr>
      <w:r>
        <w:rPr>
          <w:rtl/>
        </w:rPr>
        <w:t xml:space="preserve">השתמשנו </w:t>
      </w:r>
      <w:r>
        <w:rPr>
          <w:rFonts w:hint="cs"/>
          <w:rtl/>
        </w:rPr>
        <w:t xml:space="preserve">ביוריסטיקה של </w:t>
      </w:r>
      <w:r>
        <w:t>simple_player</w:t>
      </w:r>
      <w:r>
        <w:rPr>
          <w:rFonts w:hint="cs"/>
          <w:rtl/>
        </w:rPr>
        <w:t xml:space="preserve"> על מנת לא ליצור תלות בין החלקים השונים של התרגיל</w:t>
      </w:r>
    </w:p>
    <w:p w:rsidR="00AB061D" w:rsidRDefault="00AB061D" w:rsidP="00AA6A38">
      <w:pPr>
        <w:pStyle w:val="MTDisplayEquation"/>
        <w:numPr>
          <w:ilvl w:val="0"/>
          <w:numId w:val="0"/>
        </w:numPr>
        <w:ind w:left="720" w:hanging="360"/>
        <w:rPr>
          <w:rtl/>
        </w:rPr>
      </w:pPr>
    </w:p>
    <w:p w:rsidR="0085574C" w:rsidRDefault="00343C28" w:rsidP="00A43C3F">
      <w:pPr>
        <w:pStyle w:val="1"/>
        <w:bidi/>
        <w:rPr>
          <w:rtl/>
        </w:rPr>
      </w:pPr>
      <w:r w:rsidRPr="00343C28">
        <w:rPr>
          <w:rFonts w:hint="cs"/>
          <w:b/>
          <w:bCs/>
          <w:rtl/>
        </w:rPr>
        <w:t>חלק ד'</w:t>
      </w:r>
      <w:r w:rsidR="00A43C3F">
        <w:rPr>
          <w:rFonts w:hint="cs"/>
          <w:rtl/>
        </w:rPr>
        <w:t>:</w:t>
      </w:r>
    </w:p>
    <w:p w:rsidR="00716252" w:rsidRDefault="00003CA7" w:rsidP="00003CA7">
      <w:pPr>
        <w:pStyle w:val="MTDisplayEquation"/>
        <w:numPr>
          <w:ilvl w:val="0"/>
          <w:numId w:val="5"/>
        </w:numPr>
        <w:rPr>
          <w:rtl/>
        </w:rPr>
      </w:pPr>
      <w:r>
        <w:rPr>
          <w:rFonts w:hint="cs"/>
          <w:rtl/>
        </w:rPr>
        <w:t>מומש בקוד</w:t>
      </w:r>
    </w:p>
    <w:p w:rsidR="00003CA7" w:rsidRDefault="00003CA7" w:rsidP="00003CA7">
      <w:pPr>
        <w:pStyle w:val="a3"/>
        <w:numPr>
          <w:ilvl w:val="0"/>
          <w:numId w:val="5"/>
        </w:numPr>
        <w:bidi/>
      </w:pPr>
      <w:r>
        <w:rPr>
          <w:rFonts w:hint="cs"/>
          <w:rtl/>
        </w:rPr>
        <w:t>ברור שהאלגוריתם מינימקס ומינימקס עם גיזום אלפא-בטא מחזיר את אותו ערך, הרי הגיזום אמור לייעל את זמן החיפוש אך לא אמות לפגוע בנכונות של אלגוריתם ללא גיזום.</w:t>
      </w:r>
    </w:p>
    <w:p w:rsidR="00003CA7" w:rsidRDefault="00003CA7" w:rsidP="00003CA7">
      <w:pPr>
        <w:pStyle w:val="a3"/>
        <w:bidi/>
        <w:rPr>
          <w:rtl/>
        </w:rPr>
      </w:pPr>
      <w:r>
        <w:rPr>
          <w:rFonts w:hint="cs"/>
          <w:rtl/>
        </w:rPr>
        <w:t xml:space="preserve">ההבדל נובע מהעמקה הדרגתית, כלומר מכיוון שלא תמיד יש לנו מספיק משאבים כדי להריץ את האלגוריתם ללא גיזום בשלמותו לפעמים נצטרך </w:t>
      </w:r>
      <w:r w:rsidR="00666CB2">
        <w:rPr>
          <w:rFonts w:hint="cs"/>
          <w:rtl/>
        </w:rPr>
        <w:t>לעצור אחרי עומק מסוים ולכן להתפשר על ערך יוריסטי.</w:t>
      </w:r>
    </w:p>
    <w:p w:rsidR="00666CB2" w:rsidRDefault="00666CB2" w:rsidP="00003CA7">
      <w:pPr>
        <w:pStyle w:val="a3"/>
        <w:bidi/>
        <w:rPr>
          <w:rtl/>
        </w:rPr>
      </w:pPr>
      <w:r>
        <w:rPr>
          <w:rFonts w:hint="cs"/>
          <w:rtl/>
        </w:rPr>
        <w:t>בעקבות כך ככל שהעומק יהיה גדול יותר היוריסטיקה שלנו תהיה מיודעת יותר ולכן במידה ונגזום ענפים נוכל במקרה הטוב לחפש לעומק פי 2 יותר גדול במקרה הטוב</w:t>
      </w:r>
      <w:r w:rsidR="00B83374">
        <w:rPr>
          <w:rFonts w:hint="cs"/>
          <w:rtl/>
        </w:rPr>
        <w:t>.</w:t>
      </w:r>
    </w:p>
    <w:p w:rsidR="00B83374" w:rsidRDefault="00B83374" w:rsidP="00003CA7">
      <w:pPr>
        <w:pStyle w:val="a3"/>
        <w:bidi/>
        <w:rPr>
          <w:rtl/>
        </w:rPr>
      </w:pPr>
    </w:p>
    <w:p w:rsidR="00B83374" w:rsidRPr="00003CA7" w:rsidRDefault="00B83374" w:rsidP="00003CA7">
      <w:pPr>
        <w:pStyle w:val="a3"/>
        <w:bidi/>
      </w:pPr>
      <w:r>
        <w:rPr>
          <w:rtl/>
        </w:rPr>
        <w:t xml:space="preserve">לכן </w:t>
      </w:r>
      <w:r>
        <w:rPr>
          <w:rFonts w:hint="cs"/>
          <w:rtl/>
        </w:rPr>
        <w:t>נצפה לקבל ביצועים טובים יותר עבור השחקן אלפא-בטא בתנאי שהזמן המוקצב לכל שחקן הינו קטן מספיק בכדי לאלץ אותו להתפשר ולא להצליח להגיע לכל עץ החיפוש ובנוסף צריך להתקיים שסדר הבנים בעץ החיפוש מאפשר גיזום (במקרה הגרוע אלפא-בטא לא יגזום שום ענף ונקבל ביצועים זהים).</w:t>
      </w:r>
    </w:p>
    <w:p w:rsidR="008D4B06" w:rsidRDefault="008D4B06">
      <w:pPr>
        <w:rPr>
          <w:highlight w:val="lightGray"/>
        </w:rPr>
      </w:pPr>
    </w:p>
    <w:p w:rsidR="00DA69D1" w:rsidRDefault="00343C28" w:rsidP="00A43C3F">
      <w:pPr>
        <w:pStyle w:val="1"/>
        <w:bidi/>
        <w:rPr>
          <w:b/>
          <w:bCs/>
        </w:rPr>
      </w:pPr>
      <w:r w:rsidRPr="00343C28">
        <w:rPr>
          <w:rFonts w:hint="cs"/>
          <w:b/>
          <w:bCs/>
          <w:rtl/>
        </w:rPr>
        <w:t>חלק ה'</w:t>
      </w:r>
      <w:r w:rsidR="00DA69D1">
        <w:rPr>
          <w:b/>
          <w:bCs/>
        </w:rPr>
        <w:t>:</w:t>
      </w:r>
      <w:r w:rsidRPr="00343C28">
        <w:rPr>
          <w:rFonts w:hint="cs"/>
          <w:b/>
          <w:bCs/>
          <w:rtl/>
        </w:rPr>
        <w:t xml:space="preserve"> </w:t>
      </w:r>
    </w:p>
    <w:p w:rsidR="008D4B06" w:rsidRDefault="00A43C3F" w:rsidP="0034314C">
      <w:pPr>
        <w:pStyle w:val="1"/>
        <w:bidi/>
        <w:rPr>
          <w:rtl/>
        </w:rPr>
      </w:pPr>
      <w:r>
        <w:rPr>
          <w:rFonts w:hint="cs"/>
          <w:rtl/>
        </w:rPr>
        <w:t>סעיף 1:</w:t>
      </w:r>
    </w:p>
    <w:p w:rsidR="005608C3" w:rsidRDefault="004A13C7" w:rsidP="005608C3">
      <w:pPr>
        <w:bidi/>
        <w:rPr>
          <w:rFonts w:hint="cs"/>
          <w:rtl/>
        </w:rPr>
      </w:pPr>
      <w:r>
        <w:rPr>
          <w:rFonts w:hint="cs"/>
          <w:rtl/>
        </w:rPr>
        <w:t>התשובה לשאלה זו אינה חד משמעית</w:t>
      </w:r>
      <w:r w:rsidR="00BE7DBF">
        <w:rPr>
          <w:rFonts w:hint="cs"/>
          <w:rtl/>
        </w:rPr>
        <w:t>,</w:t>
      </w:r>
      <w:r>
        <w:rPr>
          <w:rFonts w:hint="cs"/>
          <w:rtl/>
        </w:rPr>
        <w:t xml:space="preserve"> </w:t>
      </w:r>
      <w:r w:rsidR="00BE7DBF">
        <w:rPr>
          <w:rFonts w:hint="cs"/>
          <w:rtl/>
        </w:rPr>
        <w:t xml:space="preserve">שכן בשלב זה עוד לא ביצענו </w:t>
      </w:r>
      <w:r w:rsidR="00BE7DBF">
        <w:t>fine tuning</w:t>
      </w:r>
      <w:r w:rsidR="00BE7DBF">
        <w:rPr>
          <w:rFonts w:hint="cs"/>
          <w:rtl/>
        </w:rPr>
        <w:t xml:space="preserve"> , </w:t>
      </w:r>
      <w:r>
        <w:rPr>
          <w:rFonts w:hint="cs"/>
          <w:rtl/>
        </w:rPr>
        <w:t xml:space="preserve">ונגלה אותה בהמשך ולכן ניתן קווים מנחים </w:t>
      </w:r>
      <w:r w:rsidR="00BE7DBF">
        <w:rPr>
          <w:rFonts w:hint="cs"/>
          <w:rtl/>
        </w:rPr>
        <w:t>והסברים לכמה תוצאות אפשריות.</w:t>
      </w:r>
    </w:p>
    <w:p w:rsidR="00BE7DBF" w:rsidRDefault="00BE7DBF" w:rsidP="00BE7DBF">
      <w:pPr>
        <w:pStyle w:val="a3"/>
        <w:numPr>
          <w:ilvl w:val="0"/>
          <w:numId w:val="5"/>
        </w:numPr>
        <w:bidi/>
      </w:pPr>
      <w:r>
        <w:rPr>
          <w:rFonts w:hint="cs"/>
          <w:rtl/>
        </w:rPr>
        <w:t xml:space="preserve">בהנחה והענקנו משקלים "טובים" למרכיבים של הפונקציה היוריסטית של </w:t>
      </w:r>
      <w:r>
        <w:t>better</w:t>
      </w:r>
      <w:r>
        <w:rPr>
          <w:rFonts w:hint="cs"/>
          <w:rtl/>
        </w:rPr>
        <w:t xml:space="preserve"> נצפה לביצועים טובים מאוד ממנו שכן הוא הכי מיודע ולמרות שהוא חושב רק צעד אחד קדימה אי הדיוק של היוריסטיקה של שאר השחקנים עלולה להביא לתוצאות בינוניות למרות אלגוריתמי החיפוש</w:t>
      </w:r>
    </w:p>
    <w:p w:rsidR="00BE7DBF" w:rsidRPr="005608C3" w:rsidRDefault="00BE7DBF" w:rsidP="00BE7DBF">
      <w:pPr>
        <w:pStyle w:val="a3"/>
        <w:numPr>
          <w:ilvl w:val="0"/>
          <w:numId w:val="5"/>
        </w:numPr>
        <w:bidi/>
      </w:pPr>
      <w:r>
        <w:rPr>
          <w:rtl/>
        </w:rPr>
        <w:t xml:space="preserve">במידה </w:t>
      </w:r>
      <w:r>
        <w:rPr>
          <w:rFonts w:hint="cs"/>
          <w:rtl/>
        </w:rPr>
        <w:t xml:space="preserve">ופספסנו במעט את המשקלים של היוריסטיקה של </w:t>
      </w:r>
      <w:r>
        <w:t>better</w:t>
      </w:r>
      <w:r>
        <w:rPr>
          <w:rFonts w:hint="cs"/>
          <w:rtl/>
        </w:rPr>
        <w:t xml:space="preserve"> נקבל יתרון לטובת </w:t>
      </w:r>
      <w:r>
        <w:t>min_max and alpha_beta</w:t>
      </w:r>
      <w:r>
        <w:rPr>
          <w:rFonts w:hint="cs"/>
        </w:rPr>
        <w:t xml:space="preserve"> </w:t>
      </w:r>
      <w:r>
        <w:rPr>
          <w:rFonts w:hint="cs"/>
          <w:rtl/>
        </w:rPr>
        <w:t xml:space="preserve"> עם יתרון ל- </w:t>
      </w:r>
      <w:r>
        <w:t>alpha_beta</w:t>
      </w:r>
      <w:r>
        <w:rPr>
          <w:rFonts w:hint="cs"/>
          <w:rtl/>
        </w:rPr>
        <w:t xml:space="preserve"> למרות שיתכן שהמצב לא י</w:t>
      </w:r>
      <w:r w:rsidR="00E4137C">
        <w:rPr>
          <w:rFonts w:hint="cs"/>
          <w:rtl/>
        </w:rPr>
        <w:t>היה כך בעקבות יוריסטיקה לא מדוי</w:t>
      </w:r>
      <w:r>
        <w:rPr>
          <w:rFonts w:hint="cs"/>
          <w:rtl/>
        </w:rPr>
        <w:t xml:space="preserve">קת בכלל. </w:t>
      </w:r>
    </w:p>
    <w:p w:rsidR="00A43C3F" w:rsidRDefault="00A43C3F" w:rsidP="00A43C3F">
      <w:pPr>
        <w:pStyle w:val="1"/>
        <w:bidi/>
        <w:rPr>
          <w:rtl/>
        </w:rPr>
      </w:pPr>
      <w:r>
        <w:rPr>
          <w:rFonts w:hint="cs"/>
          <w:rtl/>
        </w:rPr>
        <w:lastRenderedPageBreak/>
        <w:t>סעיף 2:</w:t>
      </w:r>
    </w:p>
    <w:p w:rsidR="00C156C5" w:rsidRDefault="00C156C5" w:rsidP="00C156C5">
      <w:pPr>
        <w:pStyle w:val="a3"/>
        <w:numPr>
          <w:ilvl w:val="0"/>
          <w:numId w:val="8"/>
        </w:numPr>
        <w:bidi/>
      </w:pPr>
      <w:r>
        <w:rPr>
          <w:rFonts w:hint="cs"/>
          <w:rtl/>
        </w:rPr>
        <w:t xml:space="preserve">עבור תוספת של </w:t>
      </w:r>
      <w:r>
        <w:t>selective_deepening</w:t>
      </w:r>
      <w:r>
        <w:rPr>
          <w:rFonts w:hint="cs"/>
          <w:rtl/>
        </w:rPr>
        <w:t xml:space="preserve"> היה ניתן לתת ערך "יציבות" עבור כל מצב ולהחליט להעמיק את אלגוריתם החיפוש רק עבור צמתים "לא יציבים", שכן העמקה בצמתים יציבים לא מוסיפה הרבה תועלת אך נחסוך בזמן חיפוש לטובת מצבים אשר קיים בהם פוטנציאל לשיפור.</w:t>
      </w:r>
    </w:p>
    <w:p w:rsidR="00C156C5" w:rsidRDefault="00C156C5" w:rsidP="00C156C5">
      <w:pPr>
        <w:pStyle w:val="a3"/>
        <w:bidi/>
        <w:rPr>
          <w:rtl/>
        </w:rPr>
      </w:pPr>
      <w:r>
        <w:rPr>
          <w:rFonts w:hint="cs"/>
          <w:rtl/>
        </w:rPr>
        <w:t xml:space="preserve">לכן ברמת האלגוריתם עבור כל ריצה (עומק מקסימלי כלשהו) , </w:t>
      </w:r>
      <w:r w:rsidR="000978F7">
        <w:rPr>
          <w:rFonts w:hint="cs"/>
          <w:rtl/>
        </w:rPr>
        <w:t>ברגע שהגענו לעומק המקסימלי מבצעים העמקה סלקטיבית על כל הצמתים ה- "לא יציבים" כאשר העומק של ההע</w:t>
      </w:r>
      <w:r w:rsidR="00D95B45">
        <w:rPr>
          <w:rFonts w:hint="cs"/>
          <w:rtl/>
        </w:rPr>
        <w:t>מקה הנוספת נקבע באופן דינמי ביחס</w:t>
      </w:r>
      <w:r w:rsidR="000978F7">
        <w:rPr>
          <w:rFonts w:hint="cs"/>
          <w:rtl/>
        </w:rPr>
        <w:t xml:space="preserve"> לכמות הצמתים הלא יציבים (ככל שיש פחות לא יציבים נאפשר העמקה עמוקה יותר) בכדי לא לפגוע בזמן הריצה של האלגוריתם בצורה משמעותית</w:t>
      </w:r>
      <w:r w:rsidR="00D95B45">
        <w:rPr>
          <w:rFonts w:hint="cs"/>
          <w:rtl/>
        </w:rPr>
        <w:t>.</w:t>
      </w:r>
    </w:p>
    <w:p w:rsidR="009E77F2" w:rsidRDefault="009E77F2" w:rsidP="009E77F2">
      <w:pPr>
        <w:pStyle w:val="a3"/>
        <w:bidi/>
        <w:rPr>
          <w:rtl/>
        </w:rPr>
      </w:pPr>
    </w:p>
    <w:p w:rsidR="009E77F2" w:rsidRDefault="009E77F2" w:rsidP="009E77F2">
      <w:pPr>
        <w:pStyle w:val="a3"/>
        <w:numPr>
          <w:ilvl w:val="0"/>
          <w:numId w:val="8"/>
        </w:numPr>
        <w:bidi/>
        <w:rPr>
          <w:rFonts w:hint="cs"/>
        </w:rPr>
      </w:pPr>
      <w:r>
        <w:rPr>
          <w:rFonts w:hint="cs"/>
          <w:rtl/>
        </w:rPr>
        <w:t>לא ניתן לקבל שיפור משמעותי שכן זה בדיוק מה שקורה גם ללא הפונקציה הזאת.</w:t>
      </w:r>
    </w:p>
    <w:p w:rsidR="009E77F2" w:rsidRDefault="009E77F2" w:rsidP="009E77F2">
      <w:pPr>
        <w:pStyle w:val="a3"/>
        <w:bidi/>
        <w:rPr>
          <w:rFonts w:hint="cs"/>
          <w:rtl/>
        </w:rPr>
      </w:pPr>
      <w:r>
        <w:rPr>
          <w:rFonts w:hint="cs"/>
          <w:rtl/>
        </w:rPr>
        <w:t>בסוף כל תור כל שחקן מחשב את הזמן הנותר לו עד סוף רצף המהלכים ומחסיר 1 ממספר המהלכים הנותרים.</w:t>
      </w:r>
    </w:p>
    <w:p w:rsidR="009E77F2" w:rsidRPr="00C156C5" w:rsidRDefault="009E77F2" w:rsidP="009E77F2">
      <w:pPr>
        <w:pStyle w:val="a3"/>
        <w:bidi/>
      </w:pPr>
      <w:r>
        <w:rPr>
          <w:rFonts w:hint="cs"/>
          <w:rtl/>
        </w:rPr>
        <w:t>כלומר אם המהלך הראשון לדוגמא מתוך 5 התבצע מאוד מהר (יותר מהר מחמישית מהזמן שהוקצה ל-5 מהלכים) , אותו הפרש מתחלק בצורה שווה לכל המהלכים הנותרים.</w:t>
      </w:r>
    </w:p>
    <w:p w:rsidR="0034314C" w:rsidRDefault="0034314C" w:rsidP="0034314C">
      <w:pPr>
        <w:bidi/>
        <w:rPr>
          <w:rtl/>
        </w:rPr>
      </w:pPr>
    </w:p>
    <w:p w:rsidR="002F51AD" w:rsidRPr="0034314C" w:rsidRDefault="002F51AD" w:rsidP="002F51AD">
      <w:pPr>
        <w:bidi/>
        <w:rPr>
          <w:rtl/>
        </w:rPr>
      </w:pPr>
    </w:p>
    <w:p w:rsidR="00FC2D20" w:rsidRDefault="00343C28" w:rsidP="00A43C3F">
      <w:pPr>
        <w:pStyle w:val="1"/>
        <w:bidi/>
        <w:rPr>
          <w:rtl/>
        </w:rPr>
      </w:pPr>
      <w:r w:rsidRPr="00343C28">
        <w:rPr>
          <w:rFonts w:hint="cs"/>
          <w:b/>
          <w:bCs/>
          <w:rtl/>
        </w:rPr>
        <w:t>חלק ו'</w:t>
      </w:r>
      <w:r w:rsidR="00A43C3F">
        <w:rPr>
          <w:rFonts w:hint="cs"/>
          <w:rtl/>
        </w:rPr>
        <w:t>:</w:t>
      </w:r>
    </w:p>
    <w:p w:rsidR="005D5E2C" w:rsidRDefault="00A43C3F" w:rsidP="00A43C3F">
      <w:pPr>
        <w:pStyle w:val="1"/>
        <w:bidi/>
      </w:pPr>
      <w:r>
        <w:rPr>
          <w:rFonts w:hint="cs"/>
          <w:rtl/>
        </w:rPr>
        <w:t>סעיף 1:</w:t>
      </w:r>
    </w:p>
    <w:p w:rsidR="0034314C" w:rsidRDefault="0034314C" w:rsidP="0034314C">
      <w:pPr>
        <w:pStyle w:val="a3"/>
        <w:numPr>
          <w:ilvl w:val="0"/>
          <w:numId w:val="5"/>
        </w:numPr>
        <w:bidi/>
      </w:pPr>
      <w:r>
        <w:rPr>
          <w:rFonts w:hint="cs"/>
          <w:rtl/>
        </w:rPr>
        <w:t xml:space="preserve">שימוש בטבלת ערבול המכילה מהלכים וחסמים על התוצאה </w:t>
      </w:r>
      <w:r>
        <w:rPr>
          <w:rtl/>
        </w:rPr>
        <w:t>–</w:t>
      </w:r>
      <w:r>
        <w:rPr>
          <w:rFonts w:hint="cs"/>
          <w:rtl/>
        </w:rPr>
        <w:t xml:space="preserve"> מאפשר גיזום אלפא-בטא מהיר יותר בחלק מהמקרים</w:t>
      </w:r>
    </w:p>
    <w:p w:rsidR="0034314C" w:rsidRDefault="0034314C" w:rsidP="0034314C">
      <w:pPr>
        <w:pStyle w:val="a3"/>
        <w:numPr>
          <w:ilvl w:val="0"/>
          <w:numId w:val="5"/>
        </w:numPr>
        <w:bidi/>
      </w:pPr>
      <w:r>
        <w:rPr>
          <w:rFonts w:hint="cs"/>
          <w:rtl/>
        </w:rPr>
        <w:t>ניצול זמן החשיבה של היריב לחישובים</w:t>
      </w:r>
    </w:p>
    <w:p w:rsidR="0034314C" w:rsidRPr="0034314C" w:rsidRDefault="0034314C" w:rsidP="0034314C">
      <w:pPr>
        <w:pStyle w:val="a3"/>
        <w:numPr>
          <w:ilvl w:val="0"/>
          <w:numId w:val="5"/>
        </w:numPr>
        <w:bidi/>
        <w:rPr>
          <w:rtl/>
        </w:rPr>
      </w:pPr>
      <w:r>
        <w:rPr>
          <w:rFonts w:hint="cs"/>
          <w:rtl/>
        </w:rPr>
        <w:t xml:space="preserve">שימוש ב- </w:t>
      </w:r>
      <w:r>
        <w:t>opening book</w:t>
      </w:r>
      <w:r>
        <w:rPr>
          <w:rFonts w:hint="cs"/>
          <w:rtl/>
        </w:rPr>
        <w:t xml:space="preserve"> עליו נרחיב בסעיף הבא </w:t>
      </w:r>
    </w:p>
    <w:p w:rsidR="0034314C" w:rsidRDefault="0034314C" w:rsidP="0034314C">
      <w:pPr>
        <w:pStyle w:val="1"/>
        <w:bidi/>
        <w:rPr>
          <w:rtl/>
        </w:rPr>
      </w:pPr>
      <w:r>
        <w:rPr>
          <w:rFonts w:hint="cs"/>
          <w:rtl/>
        </w:rPr>
        <w:t xml:space="preserve">סעיף </w:t>
      </w:r>
      <w:r>
        <w:t>2</w:t>
      </w:r>
      <w:r>
        <w:rPr>
          <w:rFonts w:hint="cs"/>
          <w:rtl/>
        </w:rPr>
        <w:t>:</w:t>
      </w:r>
    </w:p>
    <w:p w:rsidR="0034314C" w:rsidRDefault="00C335F5" w:rsidP="00162479">
      <w:pPr>
        <w:pStyle w:val="a3"/>
        <w:numPr>
          <w:ilvl w:val="0"/>
          <w:numId w:val="7"/>
        </w:numPr>
        <w:bidi/>
      </w:pPr>
      <w:r>
        <w:t>Opening book</w:t>
      </w:r>
      <w:r>
        <w:rPr>
          <w:rFonts w:hint="cs"/>
          <w:rtl/>
        </w:rPr>
        <w:t xml:space="preserve"> הוא קובץ אשר מאכסן בתוכו עבור כל ריצת משחק את רצף המהלכים שנעשו והתוצאה הסופית.</w:t>
      </w:r>
    </w:p>
    <w:p w:rsidR="00C335F5" w:rsidRDefault="00C335F5" w:rsidP="00C335F5">
      <w:pPr>
        <w:pStyle w:val="a3"/>
        <w:bidi/>
        <w:rPr>
          <w:rtl/>
        </w:rPr>
      </w:pPr>
      <w:r>
        <w:rPr>
          <w:rFonts w:hint="cs"/>
          <w:rtl/>
        </w:rPr>
        <w:t xml:space="preserve">ע"י קובץ זה ניתן לדרג "מהלכים חמים" כלומר לראות מהלכים שחוזרים על עצמם לעיטים קרובות (כלומר נבחרו ע"י האלגוריתם פעמים רבות) ולכן ניתן להסיק מכך שהמהלך הינו מהלך טוב ולכן נשתמש בו במקום לחשבו מחדש ע"י האלגוריתם ונרוויח זמן חישוב למטרות אחרות </w:t>
      </w:r>
      <w:r>
        <w:rPr>
          <w:rtl/>
        </w:rPr>
        <w:t>–</w:t>
      </w:r>
      <w:r>
        <w:rPr>
          <w:rFonts w:hint="cs"/>
          <w:rtl/>
        </w:rPr>
        <w:t xml:space="preserve"> כמו העמקה גדולה יותר בחיפוש עבור מהלכים שיש לנו עליהם פחות מידע.</w:t>
      </w:r>
    </w:p>
    <w:p w:rsidR="00C335F5" w:rsidRDefault="00C335F5" w:rsidP="00C335F5">
      <w:pPr>
        <w:pStyle w:val="a3"/>
        <w:bidi/>
      </w:pPr>
    </w:p>
    <w:p w:rsidR="00EA6183" w:rsidRDefault="00037433" w:rsidP="00C335F5">
      <w:pPr>
        <w:pStyle w:val="a3"/>
        <w:numPr>
          <w:ilvl w:val="0"/>
          <w:numId w:val="7"/>
        </w:numPr>
        <w:bidi/>
      </w:pPr>
      <w:r>
        <w:rPr>
          <w:noProof/>
        </w:rPr>
        <w:drawing>
          <wp:anchor distT="0" distB="0" distL="114300" distR="114300" simplePos="0" relativeHeight="251663360" behindDoc="0" locked="0" layoutInCell="1" allowOverlap="1">
            <wp:simplePos x="0" y="0"/>
            <wp:positionH relativeFrom="margin">
              <wp:posOffset>167640</wp:posOffset>
            </wp:positionH>
            <wp:positionV relativeFrom="paragraph">
              <wp:posOffset>453136</wp:posOffset>
            </wp:positionV>
            <wp:extent cx="6217920" cy="1377950"/>
            <wp:effectExtent l="38100" t="38100" r="87630" b="88900"/>
            <wp:wrapSquare wrapText="bothSides"/>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217920" cy="1377950"/>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r w:rsidR="00C335F5">
        <w:rPr>
          <w:rFonts w:hint="cs"/>
          <w:rtl/>
        </w:rPr>
        <w:t>להלן 5 המשחקים הנפוצים ביותר, כאשר המספר בעמודה משמאל מייצג את מספר ההופעות של משחק זה בקובץ המקורי.</w:t>
      </w:r>
    </w:p>
    <w:p w:rsidR="00037433" w:rsidRDefault="00037433" w:rsidP="00037433">
      <w:pPr>
        <w:pStyle w:val="a3"/>
        <w:bidi/>
        <w:rPr>
          <w:rtl/>
        </w:rPr>
      </w:pPr>
    </w:p>
    <w:p w:rsidR="00E43EBC" w:rsidRDefault="00E43EBC" w:rsidP="00E43EBC">
      <w:pPr>
        <w:pStyle w:val="a3"/>
        <w:numPr>
          <w:ilvl w:val="0"/>
          <w:numId w:val="7"/>
        </w:numPr>
        <w:bidi/>
      </w:pPr>
      <w:r>
        <w:rPr>
          <w:rFonts w:hint="cs"/>
          <w:rtl/>
        </w:rPr>
        <w:t>קוד</w:t>
      </w:r>
    </w:p>
    <w:p w:rsidR="00E43EBC" w:rsidRDefault="00E43EBC" w:rsidP="00E43EBC">
      <w:pPr>
        <w:pStyle w:val="a3"/>
        <w:rPr>
          <w:rtl/>
        </w:rPr>
      </w:pPr>
    </w:p>
    <w:p w:rsidR="00E43EBC" w:rsidRDefault="00624935" w:rsidP="00E43EBC">
      <w:pPr>
        <w:pStyle w:val="a3"/>
        <w:numPr>
          <w:ilvl w:val="0"/>
          <w:numId w:val="7"/>
        </w:numPr>
        <w:bidi/>
      </w:pPr>
      <w:r>
        <w:rPr>
          <w:rFonts w:hint="cs"/>
          <w:rtl/>
        </w:rPr>
        <w:t xml:space="preserve">החיסרון העיקרי בבנייה הנוכחית הוא שעלינו לחלץ מתוך </w:t>
      </w:r>
      <w:r>
        <w:t>state</w:t>
      </w:r>
      <w:r>
        <w:rPr>
          <w:rFonts w:hint="cs"/>
          <w:rtl/>
        </w:rPr>
        <w:t xml:space="preserve"> נתון את המהלך שהיריב ביצע על מנת לתחזק את ה- </w:t>
      </w:r>
      <w:r>
        <w:t>prefix</w:t>
      </w:r>
      <w:r>
        <w:rPr>
          <w:rFonts w:hint="cs"/>
          <w:rtl/>
        </w:rPr>
        <w:t xml:space="preserve"> של </w:t>
      </w:r>
      <w:r w:rsidRPr="00624935">
        <w:rPr>
          <w:position w:val="-6"/>
        </w:rPr>
        <w:object w:dxaOrig="480" w:dyaOrig="279">
          <v:shape id="_x0000_i1030" type="#_x0000_t75" style="width:24.2pt;height:13.8pt" o:ole="">
            <v:imagedata r:id="rId22" o:title=""/>
          </v:shape>
          <o:OLEObject Type="Embed" ProgID="Equation.DSMT4" ShapeID="_x0000_i1030" DrawAspect="Content" ObjectID="_1575738140" r:id="rId23"/>
        </w:object>
      </w:r>
      <w:r>
        <w:t xml:space="preserve"> </w:t>
      </w:r>
      <w:r w:rsidR="00FC400D">
        <w:rPr>
          <w:rFonts w:hint="cs"/>
          <w:rtl/>
        </w:rPr>
        <w:t>מהלכים קודמים מה שמשפיע על זמן הריצה של שחקן.</w:t>
      </w:r>
    </w:p>
    <w:p w:rsidR="00624935" w:rsidRDefault="00624935" w:rsidP="00624935">
      <w:pPr>
        <w:pStyle w:val="a3"/>
        <w:rPr>
          <w:rtl/>
        </w:rPr>
      </w:pPr>
    </w:p>
    <w:p w:rsidR="00624935" w:rsidRDefault="00624935" w:rsidP="00FC400D">
      <w:pPr>
        <w:pStyle w:val="a3"/>
        <w:numPr>
          <w:ilvl w:val="0"/>
          <w:numId w:val="7"/>
        </w:numPr>
        <w:bidi/>
      </w:pPr>
      <w:r>
        <w:rPr>
          <w:rFonts w:hint="cs"/>
          <w:rtl/>
        </w:rPr>
        <w:lastRenderedPageBreak/>
        <w:t xml:space="preserve">דרך חלופית, אשר בה לא נשתמש כרגע, היא ליצור מילון מתוך הקובץ בצורה כזאת שעבור כל מהלך מייצרים </w:t>
      </w:r>
      <w:r>
        <w:t>state</w:t>
      </w:r>
      <w:r>
        <w:rPr>
          <w:rFonts w:hint="cs"/>
          <w:rtl/>
        </w:rPr>
        <w:t xml:space="preserve"> ואת המילון בונים בצורה כזאת שה- </w:t>
      </w:r>
      <w:r>
        <w:t>key</w:t>
      </w:r>
      <w:r>
        <w:rPr>
          <w:rFonts w:hint="cs"/>
          <w:rtl/>
        </w:rPr>
        <w:t xml:space="preserve"> הינו </w:t>
      </w:r>
      <w:r>
        <w:t>state</w:t>
      </w:r>
      <w:r>
        <w:rPr>
          <w:rFonts w:hint="cs"/>
          <w:rtl/>
        </w:rPr>
        <w:t xml:space="preserve"> וה- </w:t>
      </w:r>
      <w:r>
        <w:t>value</w:t>
      </w:r>
      <w:r>
        <w:rPr>
          <w:rFonts w:hint="cs"/>
          <w:rtl/>
        </w:rPr>
        <w:t xml:space="preserve"> המוחזר הינו המהלך הבא (</w:t>
      </w:r>
      <w:r>
        <w:t>move</w:t>
      </w:r>
      <w:r>
        <w:rPr>
          <w:rFonts w:hint="cs"/>
          <w:rtl/>
        </w:rPr>
        <w:t>)</w:t>
      </w:r>
      <w:r w:rsidR="00FC400D">
        <w:rPr>
          <w:rFonts w:hint="cs"/>
          <w:rtl/>
        </w:rPr>
        <w:t>. דרך זו מכבידה על הבנאי אך משפרת את זמן הריצה.</w:t>
      </w:r>
    </w:p>
    <w:p w:rsidR="00FC400D" w:rsidRDefault="00FC400D" w:rsidP="00FC400D">
      <w:pPr>
        <w:pStyle w:val="a3"/>
        <w:rPr>
          <w:rtl/>
        </w:rPr>
      </w:pPr>
    </w:p>
    <w:p w:rsidR="00FC400D" w:rsidRDefault="00FC400D" w:rsidP="00FC400D">
      <w:pPr>
        <w:pStyle w:val="a3"/>
        <w:bidi/>
        <w:rPr>
          <w:rtl/>
        </w:rPr>
      </w:pPr>
      <w:r>
        <w:rPr>
          <w:rFonts w:hint="cs"/>
          <w:rtl/>
        </w:rPr>
        <w:t xml:space="preserve">ה- </w:t>
      </w:r>
      <w:r>
        <w:t>design</w:t>
      </w:r>
      <w:r>
        <w:rPr>
          <w:rFonts w:hint="cs"/>
          <w:rtl/>
        </w:rPr>
        <w:t xml:space="preserve"> שאנחנו בחרנו מתחזק מחרוזת, בפורמט של ה- </w:t>
      </w:r>
      <w:r>
        <w:t>opening book</w:t>
      </w:r>
      <w:r>
        <w:rPr>
          <w:rFonts w:hint="cs"/>
          <w:rtl/>
        </w:rPr>
        <w:t xml:space="preserve">, של המהלכים שבוצעו עד כה כך שהמהלך של היריב מחולץ ע"י חישוב ה- </w:t>
      </w:r>
      <w:r>
        <w:t>diff</w:t>
      </w:r>
      <w:r>
        <w:rPr>
          <w:rFonts w:hint="cs"/>
          <w:rtl/>
        </w:rPr>
        <w:t xml:space="preserve"> בין המצב הנוכחי למצב האחרון שבוצע.</w:t>
      </w:r>
    </w:p>
    <w:p w:rsidR="00E7405F" w:rsidRDefault="00FC400D" w:rsidP="00E7405F">
      <w:pPr>
        <w:pStyle w:val="a3"/>
        <w:bidi/>
        <w:rPr>
          <w:rtl/>
        </w:rPr>
      </w:pPr>
      <w:r>
        <w:rPr>
          <w:rtl/>
        </w:rPr>
        <w:t xml:space="preserve">בכל </w:t>
      </w:r>
      <w:r>
        <w:rPr>
          <w:rFonts w:hint="cs"/>
          <w:rtl/>
        </w:rPr>
        <w:t xml:space="preserve">בחירת מהלך נשתמש במחרוזת זאת כ- </w:t>
      </w:r>
      <w:r>
        <w:t>key</w:t>
      </w:r>
      <w:r>
        <w:rPr>
          <w:rFonts w:hint="cs"/>
          <w:rtl/>
        </w:rPr>
        <w:t xml:space="preserve"> ובמידה והנ"ל קיים </w:t>
      </w:r>
      <w:r w:rsidR="00E7405F">
        <w:rPr>
          <w:rFonts w:hint="cs"/>
          <w:rtl/>
        </w:rPr>
        <w:t>במילון נבחר על פיה את המהלך הבא</w:t>
      </w:r>
      <w:r w:rsidR="00E7405F">
        <w:t xml:space="preserve"> </w:t>
      </w:r>
      <w:r w:rsidR="00E7405F">
        <w:rPr>
          <w:rFonts w:hint="cs"/>
          <w:rtl/>
        </w:rPr>
        <w:t xml:space="preserve"> אחרת המצב הבא יבחר לפי הפונקציה היוריסטית כפי שהיה קודם לכן.</w:t>
      </w:r>
    </w:p>
    <w:p w:rsidR="00E7405F" w:rsidRDefault="00E7405F" w:rsidP="00E7405F">
      <w:pPr>
        <w:pStyle w:val="a3"/>
        <w:bidi/>
        <w:rPr>
          <w:rtl/>
        </w:rPr>
      </w:pPr>
    </w:p>
    <w:p w:rsidR="00E434C8" w:rsidRDefault="00E7405F" w:rsidP="00E7405F">
      <w:pPr>
        <w:pStyle w:val="a3"/>
        <w:bidi/>
        <w:rPr>
          <w:rtl/>
        </w:rPr>
      </w:pPr>
      <w:r>
        <w:rPr>
          <w:rtl/>
        </w:rPr>
        <w:t xml:space="preserve">מכיוון </w:t>
      </w:r>
      <w:r w:rsidR="00E434C8">
        <w:rPr>
          <w:rFonts w:hint="cs"/>
          <w:rtl/>
        </w:rPr>
        <w:t xml:space="preserve">שהמהלך הראשון ב- </w:t>
      </w:r>
      <w:r w:rsidR="00E434C8">
        <w:t>opening book</w:t>
      </w:r>
      <w:r w:rsidR="00E434C8">
        <w:rPr>
          <w:rFonts w:hint="cs"/>
          <w:rtl/>
        </w:rPr>
        <w:t xml:space="preserve"> הינו תמיד </w:t>
      </w:r>
      <w:r w:rsidR="00E434C8">
        <w:t>d3</w:t>
      </w:r>
      <w:r w:rsidR="00E434C8">
        <w:rPr>
          <w:rFonts w:hint="cs"/>
          <w:rtl/>
        </w:rPr>
        <w:t xml:space="preserve"> והנ"ל אינו מהלך חוקי עבור השחקן </w:t>
      </w:r>
      <w:r w:rsidR="00E434C8">
        <w:rPr>
          <w:rFonts w:hint="cs"/>
        </w:rPr>
        <w:t>X</w:t>
      </w:r>
      <w:r w:rsidR="00E434C8">
        <w:rPr>
          <w:rFonts w:hint="cs"/>
          <w:rtl/>
        </w:rPr>
        <w:t xml:space="preserve"> שאצלנו תמיד משחק ראשון, הוגדרו 4 זוגות של פונקציות המתאימות את משבצות הלוח ל- </w:t>
      </w:r>
      <w:r w:rsidR="00E434C8">
        <w:t>opening book</w:t>
      </w:r>
      <w:r w:rsidR="00E434C8">
        <w:rPr>
          <w:rFonts w:hint="cs"/>
          <w:rtl/>
        </w:rPr>
        <w:t xml:space="preserve">, </w:t>
      </w:r>
      <w:r w:rsidR="00E434C8">
        <w:t>book2reality_i and reality2book_i</w:t>
      </w:r>
      <w:r w:rsidR="00E434C8">
        <w:rPr>
          <w:rFonts w:hint="cs"/>
          <w:rtl/>
        </w:rPr>
        <w:t xml:space="preserve"> עבור </w:t>
      </w:r>
      <w:r w:rsidR="00E434C8" w:rsidRPr="00E434C8">
        <w:rPr>
          <w:position w:val="-6"/>
        </w:rPr>
        <w:object w:dxaOrig="800" w:dyaOrig="279">
          <v:shape id="_x0000_i1031" type="#_x0000_t75" style="width:39.75pt;height:13.8pt" o:ole="">
            <v:imagedata r:id="rId24" o:title=""/>
          </v:shape>
          <o:OLEObject Type="Embed" ProgID="Equation.DSMT4" ShapeID="_x0000_i1031" DrawAspect="Content" ObjectID="_1575738141" r:id="rId25"/>
        </w:object>
      </w:r>
      <w:r w:rsidR="00E434C8">
        <w:rPr>
          <w:rFonts w:hint="cs"/>
          <w:rtl/>
        </w:rPr>
        <w:t>.</w:t>
      </w:r>
    </w:p>
    <w:p w:rsidR="00FC400D" w:rsidRPr="00624935" w:rsidRDefault="00E434C8" w:rsidP="00E434C8">
      <w:pPr>
        <w:pStyle w:val="a3"/>
        <w:bidi/>
        <w:rPr>
          <w:rtl/>
        </w:rPr>
      </w:pPr>
      <w:r>
        <w:rPr>
          <w:rtl/>
        </w:rPr>
        <w:t xml:space="preserve">במידה </w:t>
      </w:r>
      <w:r>
        <w:rPr>
          <w:rFonts w:hint="cs"/>
          <w:rtl/>
        </w:rPr>
        <w:t>והשחקן שלנו משחק ראשון אזי תמיד בוחרים את הגרסה הראשונה של הפונקציות אחרת מחכים שהיריב יבצע את המהלך הראשון ולפי המשבצת אותה בחר מת</w:t>
      </w:r>
      <w:r w:rsidR="00EB60D9">
        <w:rPr>
          <w:rFonts w:hint="cs"/>
          <w:rtl/>
        </w:rPr>
        <w:t>אימים את פונקציית המיפוי</w:t>
      </w:r>
      <w:r>
        <w:rPr>
          <w:rFonts w:hint="cs"/>
          <w:rtl/>
        </w:rPr>
        <w:t xml:space="preserve"> (שתתאים את משבצת היריב ל- </w:t>
      </w:r>
      <w:r>
        <w:t>d3</w:t>
      </w:r>
      <w:r>
        <w:rPr>
          <w:rFonts w:hint="cs"/>
          <w:rtl/>
        </w:rPr>
        <w:t>)</w:t>
      </w:r>
      <w:r w:rsidR="00EB60D9">
        <w:rPr>
          <w:rFonts w:hint="cs"/>
          <w:rtl/>
        </w:rPr>
        <w:t>.</w:t>
      </w:r>
    </w:p>
    <w:p w:rsidR="0034314C" w:rsidRDefault="0034314C" w:rsidP="0034314C">
      <w:pPr>
        <w:bidi/>
        <w:rPr>
          <w:rtl/>
        </w:rPr>
      </w:pPr>
    </w:p>
    <w:p w:rsidR="0034314C" w:rsidRPr="0034314C" w:rsidRDefault="0034314C" w:rsidP="0034314C">
      <w:pPr>
        <w:bidi/>
        <w:rPr>
          <w:rtl/>
        </w:rPr>
      </w:pPr>
    </w:p>
    <w:p w:rsidR="0095101D" w:rsidRDefault="00343C28" w:rsidP="00A77D09">
      <w:pPr>
        <w:bidi/>
        <w:rPr>
          <w:rStyle w:val="10"/>
          <w:b/>
          <w:bCs/>
        </w:rPr>
      </w:pPr>
      <w:r w:rsidRPr="00343C28">
        <w:rPr>
          <w:rStyle w:val="10"/>
          <w:rFonts w:hint="cs"/>
          <w:b/>
          <w:bCs/>
          <w:rtl/>
        </w:rPr>
        <w:t xml:space="preserve">חלק ז' </w:t>
      </w:r>
    </w:p>
    <w:p w:rsidR="00A43C3F" w:rsidRDefault="00343C28" w:rsidP="0095101D">
      <w:pPr>
        <w:bidi/>
        <w:rPr>
          <w:rFonts w:eastAsiaTheme="minorEastAsia"/>
        </w:rPr>
      </w:pPr>
      <w:r>
        <w:rPr>
          <w:rStyle w:val="10"/>
          <w:rFonts w:hint="cs"/>
          <w:rtl/>
        </w:rPr>
        <w:t xml:space="preserve"> </w:t>
      </w:r>
      <w:r w:rsidR="00A43C3F" w:rsidRPr="00A43C3F">
        <w:rPr>
          <w:rStyle w:val="10"/>
          <w:rFonts w:hint="cs"/>
          <w:rtl/>
        </w:rPr>
        <w:t>סעיף 1:</w:t>
      </w:r>
      <w:r w:rsidR="00A77D09">
        <w:rPr>
          <w:rFonts w:eastAsiaTheme="minorEastAsia" w:hint="cs"/>
          <w:rtl/>
        </w:rPr>
        <w:t xml:space="preserve"> </w:t>
      </w:r>
    </w:p>
    <w:p w:rsidR="003D1285" w:rsidRPr="003D1285" w:rsidRDefault="00676D44" w:rsidP="003D1285">
      <w:pPr>
        <w:pStyle w:val="a3"/>
        <w:bidi/>
        <w:rPr>
          <w:rFonts w:eastAsiaTheme="minorEastAsia" w:hint="cs"/>
          <w:rtl/>
        </w:rPr>
      </w:pPr>
      <w:r>
        <w:rPr>
          <w:rFonts w:eastAsiaTheme="minorEastAsia" w:hint="cs"/>
          <w:rtl/>
        </w:rPr>
        <w:t xml:space="preserve">צורף הקובץ </w:t>
      </w:r>
      <w:r>
        <w:rPr>
          <w:rFonts w:eastAsiaTheme="minorEastAsia"/>
        </w:rPr>
        <w:t>experiments.csv</w:t>
      </w:r>
      <w:r>
        <w:rPr>
          <w:rFonts w:eastAsiaTheme="minorEastAsia" w:hint="cs"/>
          <w:rtl/>
        </w:rPr>
        <w:t xml:space="preserve"> לקבצי ההגשה</w:t>
      </w:r>
      <w:r w:rsidR="003D1285">
        <w:rPr>
          <w:rFonts w:eastAsiaTheme="minorEastAsia" w:hint="cs"/>
          <w:rtl/>
        </w:rPr>
        <w:t>.</w:t>
      </w:r>
    </w:p>
    <w:p w:rsidR="00262C6F" w:rsidRDefault="00A43C3F" w:rsidP="00A43C3F">
      <w:pPr>
        <w:pStyle w:val="1"/>
        <w:bidi/>
      </w:pPr>
      <w:r>
        <w:rPr>
          <w:rFonts w:hint="cs"/>
          <w:rtl/>
        </w:rPr>
        <w:t xml:space="preserve">סעיף </w:t>
      </w:r>
      <w:r w:rsidR="003D1285">
        <w:rPr>
          <w:rFonts w:hint="cs"/>
          <w:rtl/>
        </w:rPr>
        <w:t>2</w:t>
      </w:r>
      <w:r>
        <w:rPr>
          <w:rFonts w:hint="cs"/>
          <w:rtl/>
        </w:rPr>
        <w:t>:</w:t>
      </w:r>
    </w:p>
    <w:p w:rsidR="00E914BB" w:rsidRDefault="0087044F" w:rsidP="00E914BB">
      <w:pPr>
        <w:bidi/>
      </w:pPr>
      <w:r>
        <w:rPr>
          <w:rFonts w:eastAsiaTheme="minorEastAsia" w:hint="cs"/>
          <w:noProof/>
          <w:rtl/>
          <w:lang w:val="he-IL"/>
        </w:rPr>
        <w:drawing>
          <wp:anchor distT="0" distB="0" distL="114300" distR="114300" simplePos="0" relativeHeight="251664384" behindDoc="0" locked="0" layoutInCell="1" allowOverlap="1">
            <wp:simplePos x="0" y="0"/>
            <wp:positionH relativeFrom="margin">
              <wp:posOffset>-115519</wp:posOffset>
            </wp:positionH>
            <wp:positionV relativeFrom="paragraph">
              <wp:posOffset>282296</wp:posOffset>
            </wp:positionV>
            <wp:extent cx="3306445" cy="2524760"/>
            <wp:effectExtent l="38100" t="38100" r="103505" b="104140"/>
            <wp:wrapSquare wrapText="bothSides"/>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06445" cy="2524760"/>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6432" behindDoc="0" locked="0" layoutInCell="1" allowOverlap="1" wp14:anchorId="3314CEEA" wp14:editId="2F82574D">
            <wp:simplePos x="0" y="0"/>
            <wp:positionH relativeFrom="margin">
              <wp:posOffset>3450793</wp:posOffset>
            </wp:positionH>
            <wp:positionV relativeFrom="paragraph">
              <wp:posOffset>312369</wp:posOffset>
            </wp:positionV>
            <wp:extent cx="3437890" cy="1094105"/>
            <wp:effectExtent l="38100" t="38100" r="86360" b="86995"/>
            <wp:wrapSquare wrapText="bothSides"/>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437890" cy="1094105"/>
                    </a:xfrm>
                    <a:prstGeom prst="rect">
                      <a:avLst/>
                    </a:prstGeom>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p>
    <w:p w:rsidR="00E914BB" w:rsidRDefault="00E914BB" w:rsidP="00E914BB">
      <w:pPr>
        <w:bidi/>
      </w:pPr>
    </w:p>
    <w:p w:rsidR="00AF2201" w:rsidRDefault="00AF2201" w:rsidP="00AF2201">
      <w:pPr>
        <w:bidi/>
        <w:rPr>
          <w:rtl/>
        </w:rPr>
      </w:pPr>
    </w:p>
    <w:p w:rsidR="002F51AD" w:rsidRDefault="002F51AD" w:rsidP="002F51AD">
      <w:pPr>
        <w:bidi/>
        <w:rPr>
          <w:rtl/>
        </w:rPr>
      </w:pPr>
    </w:p>
    <w:p w:rsidR="002F51AD" w:rsidRDefault="002F51AD" w:rsidP="002F51AD">
      <w:pPr>
        <w:bidi/>
        <w:rPr>
          <w:rtl/>
        </w:rPr>
      </w:pPr>
    </w:p>
    <w:p w:rsidR="002F51AD" w:rsidRDefault="002F51AD" w:rsidP="002F51AD">
      <w:pPr>
        <w:bidi/>
      </w:pPr>
    </w:p>
    <w:p w:rsidR="00AF2201" w:rsidRDefault="00AF2201" w:rsidP="00AF2201">
      <w:pPr>
        <w:bidi/>
        <w:rPr>
          <w:rtl/>
        </w:rPr>
      </w:pPr>
    </w:p>
    <w:p w:rsidR="00E914BB" w:rsidRDefault="00E914BB" w:rsidP="00E914BB">
      <w:pPr>
        <w:bidi/>
        <w:rPr>
          <w:rFonts w:hint="cs"/>
          <w:rtl/>
        </w:rPr>
      </w:pPr>
      <w:r>
        <w:rPr>
          <w:rtl/>
        </w:rPr>
        <w:t xml:space="preserve">נתחיל </w:t>
      </w:r>
      <w:r>
        <w:rPr>
          <w:rFonts w:hint="cs"/>
          <w:rtl/>
        </w:rPr>
        <w:t>בניתוח התוצאות.</w:t>
      </w:r>
    </w:p>
    <w:p w:rsidR="003E0A84" w:rsidRDefault="00AF2201" w:rsidP="003E0A84">
      <w:pPr>
        <w:pStyle w:val="a3"/>
        <w:numPr>
          <w:ilvl w:val="0"/>
          <w:numId w:val="5"/>
        </w:numPr>
        <w:bidi/>
        <w:rPr>
          <w:rtl/>
        </w:rPr>
      </w:pPr>
      <w:r>
        <w:rPr>
          <w:rFonts w:hint="cs"/>
          <w:rtl/>
        </w:rPr>
        <w:t xml:space="preserve">נציין ש- </w:t>
      </w:r>
      <w:r>
        <w:t>simple, min_max_ and alpha_beta</w:t>
      </w:r>
      <w:r>
        <w:rPr>
          <w:rFonts w:hint="cs"/>
          <w:rtl/>
        </w:rPr>
        <w:t xml:space="preserve"> פועלות כולן עם אותה יוריסטיקה בסיסית של </w:t>
      </w:r>
      <w:r>
        <w:t>simple</w:t>
      </w:r>
      <w:r w:rsidR="008211B3">
        <w:rPr>
          <w:rFonts w:hint="cs"/>
          <w:rtl/>
        </w:rPr>
        <w:t xml:space="preserve">, אך לעומתם ל- </w:t>
      </w:r>
      <w:r w:rsidR="008211B3">
        <w:t>better</w:t>
      </w:r>
      <w:r w:rsidR="008211B3">
        <w:rPr>
          <w:rFonts w:hint="cs"/>
          <w:rtl/>
        </w:rPr>
        <w:t xml:space="preserve"> יש יוריסטיקה חכמה יותר </w:t>
      </w:r>
      <w:r w:rsidR="00D55BB0">
        <w:rPr>
          <w:rFonts w:hint="cs"/>
          <w:rtl/>
        </w:rPr>
        <w:t>ובנוסף מתחזקת ספר פתיחות.</w:t>
      </w:r>
    </w:p>
    <w:p w:rsidR="003E0A84" w:rsidRDefault="003E0A84" w:rsidP="003E0A84">
      <w:pPr>
        <w:pStyle w:val="a3"/>
        <w:numPr>
          <w:ilvl w:val="0"/>
          <w:numId w:val="5"/>
        </w:numPr>
        <w:bidi/>
      </w:pPr>
      <w:r>
        <w:rPr>
          <w:rFonts w:hint="cs"/>
          <w:rtl/>
        </w:rPr>
        <w:t xml:space="preserve">התוצאות ברובן תואמות את הצפיות למעט העובדה שנראה ש- </w:t>
      </w:r>
      <w:r>
        <w:t>min_max</w:t>
      </w:r>
      <w:r>
        <w:rPr>
          <w:rFonts w:hint="cs"/>
          <w:rtl/>
        </w:rPr>
        <w:t xml:space="preserve"> משחק טוב יותר מ-</w:t>
      </w:r>
      <w:r>
        <w:t>alpha_beta</w:t>
      </w:r>
      <w:r>
        <w:rPr>
          <w:rFonts w:hint="cs"/>
          <w:rtl/>
        </w:rPr>
        <w:t>, דבר שלכאורה מנוגד לאינסטינקט הראשוני שלנו.</w:t>
      </w:r>
    </w:p>
    <w:p w:rsidR="002F51AD" w:rsidRDefault="002F51AD" w:rsidP="002F51AD">
      <w:pPr>
        <w:bidi/>
      </w:pPr>
      <w:bookmarkStart w:id="0" w:name="_GoBack"/>
      <w:bookmarkEnd w:id="0"/>
    </w:p>
    <w:p w:rsidR="003E0A84" w:rsidRPr="003E0A84" w:rsidRDefault="003E0A84" w:rsidP="003E0A84">
      <w:pPr>
        <w:bidi/>
        <w:rPr>
          <w:rFonts w:hint="cs"/>
          <w:b/>
          <w:bCs/>
          <w:u w:val="single"/>
          <w:rtl/>
        </w:rPr>
      </w:pPr>
      <w:r w:rsidRPr="003E0A84">
        <w:rPr>
          <w:b/>
          <w:bCs/>
          <w:u w:val="single"/>
        </w:rPr>
        <w:lastRenderedPageBreak/>
        <w:t>Simple</w:t>
      </w:r>
      <w:r w:rsidRPr="003E0A84">
        <w:rPr>
          <w:rFonts w:hint="cs"/>
          <w:b/>
          <w:bCs/>
          <w:u w:val="single"/>
          <w:rtl/>
        </w:rPr>
        <w:t>:</w:t>
      </w:r>
    </w:p>
    <w:p w:rsidR="005867CB" w:rsidRDefault="003E0A84" w:rsidP="003E0A84">
      <w:pPr>
        <w:bidi/>
        <w:rPr>
          <w:rtl/>
        </w:rPr>
      </w:pPr>
      <w:r>
        <w:rPr>
          <w:rFonts w:hint="cs"/>
          <w:rtl/>
        </w:rPr>
        <w:t>ניתן להבחין כי השחקן הנ"ל משחק בצורה הכי פחות טובה מבין השחקנים בכל אחד מהזמנים האפשריים, מה שתואם לחלוטין לצפיות שלנו</w:t>
      </w:r>
      <w:r w:rsidR="005867CB">
        <w:rPr>
          <w:rFonts w:hint="cs"/>
          <w:rtl/>
        </w:rPr>
        <w:t>.</w:t>
      </w:r>
    </w:p>
    <w:p w:rsidR="00E914BB" w:rsidRDefault="003E0A84" w:rsidP="005867CB">
      <w:pPr>
        <w:bidi/>
      </w:pPr>
      <w:r>
        <w:t>better</w:t>
      </w:r>
      <w:r>
        <w:rPr>
          <w:rFonts w:hint="cs"/>
          <w:rtl/>
        </w:rPr>
        <w:t xml:space="preserve"> משתמש ביוריסטיקה מיודעת יותר</w:t>
      </w:r>
      <w:r w:rsidR="005867CB">
        <w:rPr>
          <w:rFonts w:hint="cs"/>
          <w:rtl/>
        </w:rPr>
        <w:t xml:space="preserve"> ו-</w:t>
      </w:r>
      <w:r>
        <w:rPr>
          <w:rFonts w:hint="cs"/>
          <w:rtl/>
        </w:rPr>
        <w:t xml:space="preserve"> </w:t>
      </w:r>
      <w:r>
        <w:t>opening book</w:t>
      </w:r>
      <w:r w:rsidR="005867CB">
        <w:rPr>
          <w:rFonts w:hint="cs"/>
          <w:rtl/>
        </w:rPr>
        <w:t xml:space="preserve"> אשר מקנים לו יתרון ב- 2 רבדים.</w:t>
      </w:r>
    </w:p>
    <w:p w:rsidR="005867CB" w:rsidRDefault="005867CB" w:rsidP="005867CB">
      <w:pPr>
        <w:bidi/>
        <w:rPr>
          <w:rFonts w:hint="cs"/>
          <w:rtl/>
        </w:rPr>
      </w:pPr>
      <w:r>
        <w:rPr>
          <w:rFonts w:hint="cs"/>
          <w:rtl/>
        </w:rPr>
        <w:t xml:space="preserve">בניגוד ל- </w:t>
      </w:r>
      <w:r>
        <w:t>better</w:t>
      </w:r>
      <w:r>
        <w:rPr>
          <w:rFonts w:hint="cs"/>
          <w:rtl/>
        </w:rPr>
        <w:t xml:space="preserve">, </w:t>
      </w:r>
      <w:r>
        <w:t>min_max</w:t>
      </w:r>
      <w:r>
        <w:rPr>
          <w:rFonts w:hint="cs"/>
          <w:rtl/>
        </w:rPr>
        <w:t xml:space="preserve"> ו- </w:t>
      </w:r>
      <w:r>
        <w:t>alpha_beta</w:t>
      </w:r>
      <w:r>
        <w:rPr>
          <w:rFonts w:hint="cs"/>
          <w:rtl/>
        </w:rPr>
        <w:t xml:space="preserve"> פועלים ללא ספר פתיחות ועם יוריסטיקה זהה אך מה שמקנה להם יתרון הינו אלגוריתם החיפוש החכם שלהם שמאפשר להם לראות מספר צעדים קדימה</w:t>
      </w:r>
    </w:p>
    <w:p w:rsidR="003E0A84" w:rsidRDefault="005867CB" w:rsidP="005867CB">
      <w:pPr>
        <w:bidi/>
        <w:rPr>
          <w:rtl/>
        </w:rPr>
      </w:pPr>
      <w:r>
        <w:rPr>
          <w:rFonts w:hint="cs"/>
          <w:rtl/>
        </w:rPr>
        <w:t xml:space="preserve">בנוסף ניתן להבחין שההצלחה המעוטה של </w:t>
      </w:r>
      <w:r>
        <w:t>simple</w:t>
      </w:r>
      <w:r>
        <w:rPr>
          <w:rFonts w:hint="cs"/>
          <w:rtl/>
        </w:rPr>
        <w:t xml:space="preserve"> אף נהית פחות טובה ככל שמגדילים את הזמן המוקצה לכל מהלך, את הדעיכה הזאת ניתן בעיקר לקשר לעצם העובדה ש- </w:t>
      </w:r>
      <w:r>
        <w:t>better</w:t>
      </w:r>
      <w:r>
        <w:rPr>
          <w:rFonts w:hint="cs"/>
          <w:rtl/>
        </w:rPr>
        <w:t xml:space="preserve"> ו- </w:t>
      </w:r>
      <w:r>
        <w:t>alpha_betta</w:t>
      </w:r>
      <w:r>
        <w:rPr>
          <w:rFonts w:hint="cs"/>
          <w:rtl/>
        </w:rPr>
        <w:t xml:space="preserve"> משתפרים כאשר יש להם יותר זמן לחישוב ולאו דווקא בגלל מגבלת זמן על </w:t>
      </w:r>
      <w:r>
        <w:t>simple</w:t>
      </w:r>
    </w:p>
    <w:p w:rsidR="00DA2792" w:rsidRDefault="00DA2792" w:rsidP="00DA2792">
      <w:pPr>
        <w:bidi/>
        <w:rPr>
          <w:rtl/>
        </w:rPr>
      </w:pPr>
    </w:p>
    <w:p w:rsidR="000A5B97" w:rsidRPr="000A5B97" w:rsidRDefault="000A5B97" w:rsidP="000A5B97">
      <w:pPr>
        <w:bidi/>
        <w:rPr>
          <w:rFonts w:hint="cs"/>
          <w:b/>
          <w:bCs/>
          <w:u w:val="single"/>
          <w:rtl/>
        </w:rPr>
      </w:pPr>
      <w:r w:rsidRPr="000A5B97">
        <w:rPr>
          <w:b/>
          <w:bCs/>
          <w:u w:val="single"/>
        </w:rPr>
        <w:t>Better</w:t>
      </w:r>
      <w:r w:rsidRPr="000A5B97">
        <w:rPr>
          <w:rFonts w:hint="cs"/>
          <w:b/>
          <w:bCs/>
          <w:u w:val="single"/>
          <w:rtl/>
        </w:rPr>
        <w:t>:</w:t>
      </w:r>
    </w:p>
    <w:p w:rsidR="00E914BB" w:rsidRDefault="000A5B97" w:rsidP="00E914BB">
      <w:pPr>
        <w:bidi/>
        <w:rPr>
          <w:rFonts w:hint="cs"/>
          <w:rtl/>
        </w:rPr>
      </w:pPr>
      <w:r>
        <w:rPr>
          <w:rFonts w:hint="cs"/>
          <w:rtl/>
        </w:rPr>
        <w:t xml:space="preserve">ניתן לראות כי </w:t>
      </w:r>
      <w:r>
        <w:t>better</w:t>
      </w:r>
      <w:r>
        <w:rPr>
          <w:rFonts w:hint="cs"/>
          <w:rtl/>
        </w:rPr>
        <w:t xml:space="preserve"> משחק טוב יותר מ- </w:t>
      </w:r>
      <w:r>
        <w:t>simple</w:t>
      </w:r>
      <w:r>
        <w:rPr>
          <w:rFonts w:hint="cs"/>
          <w:rtl/>
        </w:rPr>
        <w:t xml:space="preserve"> אך נמצא בין </w:t>
      </w:r>
      <w:r>
        <w:t>min_max</w:t>
      </w:r>
      <w:r>
        <w:rPr>
          <w:rFonts w:hint="cs"/>
          <w:rtl/>
        </w:rPr>
        <w:t xml:space="preserve"> ל- </w:t>
      </w:r>
      <w:r>
        <w:t>alpha_beta</w:t>
      </w:r>
      <w:r>
        <w:rPr>
          <w:rFonts w:hint="cs"/>
          <w:rtl/>
        </w:rPr>
        <w:t>.</w:t>
      </w:r>
    </w:p>
    <w:p w:rsidR="000A5B97" w:rsidRDefault="00DA2792" w:rsidP="000A5B97">
      <w:pPr>
        <w:bidi/>
        <w:rPr>
          <w:rFonts w:hint="cs"/>
          <w:rtl/>
        </w:rPr>
      </w:pPr>
      <w:r>
        <w:rPr>
          <w:rFonts w:hint="cs"/>
          <w:rtl/>
        </w:rPr>
        <w:t xml:space="preserve">כאשר הזמן המוקצה הינו 2 שניות למהלך נבחין כי </w:t>
      </w:r>
      <w:r>
        <w:t>min_max</w:t>
      </w:r>
      <w:r>
        <w:rPr>
          <w:rFonts w:hint="cs"/>
          <w:rtl/>
        </w:rPr>
        <w:t xml:space="preserve"> ו- </w:t>
      </w:r>
      <w:r>
        <w:t>alpha_beta</w:t>
      </w:r>
      <w:r>
        <w:rPr>
          <w:rFonts w:hint="cs"/>
          <w:rtl/>
        </w:rPr>
        <w:t xml:space="preserve"> גוברים על </w:t>
      </w:r>
      <w:r>
        <w:t>better</w:t>
      </w:r>
      <w:r>
        <w:rPr>
          <w:rFonts w:hint="cs"/>
          <w:rtl/>
        </w:rPr>
        <w:t xml:space="preserve"> וזאת מכיוון ששחקנים אלו צופים מספר מהלכים קדימה לעומת </w:t>
      </w:r>
      <w:r>
        <w:t>better</w:t>
      </w:r>
      <w:r>
        <w:rPr>
          <w:rFonts w:hint="cs"/>
          <w:rtl/>
        </w:rPr>
        <w:t xml:space="preserve"> שרואה צעד יחיד קדימה בכל שלב, אך כאשר מגדילים את הזמן למהלך</w:t>
      </w:r>
      <w:r w:rsidR="00D55BB0">
        <w:rPr>
          <w:rFonts w:hint="cs"/>
          <w:rtl/>
        </w:rPr>
        <w:t xml:space="preserve"> ל- 10 שניות </w:t>
      </w:r>
      <w:r w:rsidR="00D55BB0">
        <w:t>alpha_beta</w:t>
      </w:r>
      <w:r w:rsidR="00D55BB0">
        <w:rPr>
          <w:rFonts w:hint="cs"/>
          <w:rtl/>
        </w:rPr>
        <w:t xml:space="preserve"> נפגע כמו שנסביר בהמשך מה שמאפשר ל- </w:t>
      </w:r>
      <w:r w:rsidR="00D55BB0">
        <w:t>better</w:t>
      </w:r>
      <w:r w:rsidR="00D55BB0">
        <w:rPr>
          <w:rFonts w:hint="cs"/>
          <w:rtl/>
        </w:rPr>
        <w:t xml:space="preserve"> להשתפר באופן יחסי ולבסוף עבור זמן ארוך לכל מהלך היוריסטיקה החכמה שבחרנו משתווים לאלגוריתמי החיפוש החכמים.</w:t>
      </w:r>
    </w:p>
    <w:p w:rsidR="00E914BB" w:rsidRPr="00E914BB" w:rsidRDefault="00E914BB" w:rsidP="00E914BB">
      <w:pPr>
        <w:bidi/>
      </w:pPr>
    </w:p>
    <w:p w:rsidR="00886E9E" w:rsidRDefault="00DA2792" w:rsidP="00E914BB">
      <w:pPr>
        <w:bidi/>
        <w:rPr>
          <w:b/>
          <w:bCs/>
          <w:u w:val="single"/>
          <w:rtl/>
        </w:rPr>
      </w:pPr>
      <w:r w:rsidRPr="00DA2792">
        <w:rPr>
          <w:b/>
          <w:bCs/>
          <w:u w:val="single"/>
        </w:rPr>
        <w:t>Min_max</w:t>
      </w:r>
      <w:r w:rsidR="00EE51D8">
        <w:rPr>
          <w:b/>
          <w:bCs/>
          <w:u w:val="single"/>
        </w:rPr>
        <w:t xml:space="preserve"> &amp; alpha_beta</w:t>
      </w:r>
      <w:r w:rsidRPr="00DA2792">
        <w:rPr>
          <w:rFonts w:hint="cs"/>
          <w:b/>
          <w:bCs/>
          <w:u w:val="single"/>
          <w:rtl/>
        </w:rPr>
        <w:t>:</w:t>
      </w:r>
    </w:p>
    <w:p w:rsidR="00DA2792" w:rsidRDefault="004D5424" w:rsidP="00DA2792">
      <w:pPr>
        <w:bidi/>
        <w:rPr>
          <w:rFonts w:hint="cs"/>
          <w:rtl/>
        </w:rPr>
      </w:pPr>
      <w:r>
        <w:rPr>
          <w:rFonts w:hint="cs"/>
          <w:rtl/>
        </w:rPr>
        <w:t>הנקודה הקריטית עבור שחקנים אלו</w:t>
      </w:r>
      <w:r w:rsidR="00394412">
        <w:rPr>
          <w:rFonts w:hint="cs"/>
          <w:rtl/>
        </w:rPr>
        <w:t xml:space="preserve"> מעבר לכל מה שכבר נאמר עליהם הינה ש- </w:t>
      </w:r>
      <w:r w:rsidR="00394412">
        <w:t>min_max</w:t>
      </w:r>
      <w:r w:rsidR="00DA2792">
        <w:rPr>
          <w:rFonts w:hint="cs"/>
          <w:rtl/>
        </w:rPr>
        <w:t xml:space="preserve"> משחק טוב יותר מ- </w:t>
      </w:r>
      <w:r w:rsidR="00DA2792">
        <w:t>alpha_beta</w:t>
      </w:r>
      <w:r w:rsidR="00DA2792">
        <w:rPr>
          <w:rFonts w:hint="cs"/>
          <w:rtl/>
        </w:rPr>
        <w:t xml:space="preserve"> באופן גורף דבר שלכאורה לא הגיוני שכן ראינו בהרצאה ש- </w:t>
      </w:r>
      <w:r w:rsidR="00DA2792">
        <w:t>alpha_beta</w:t>
      </w:r>
      <w:r w:rsidR="00DA2792">
        <w:rPr>
          <w:rFonts w:hint="cs"/>
          <w:rtl/>
        </w:rPr>
        <w:t xml:space="preserve"> אינו פוגע באופטימליות של </w:t>
      </w:r>
      <w:r w:rsidR="00DA2792">
        <w:t>min_max</w:t>
      </w:r>
      <w:r w:rsidR="00DA2792">
        <w:rPr>
          <w:rFonts w:hint="cs"/>
          <w:rtl/>
        </w:rPr>
        <w:t>.</w:t>
      </w:r>
    </w:p>
    <w:p w:rsidR="00DA2792" w:rsidRDefault="00DA2792" w:rsidP="00DA2792">
      <w:pPr>
        <w:bidi/>
        <w:rPr>
          <w:rFonts w:hint="cs"/>
          <w:rtl/>
        </w:rPr>
      </w:pPr>
      <w:r>
        <w:rPr>
          <w:rFonts w:hint="cs"/>
          <w:rtl/>
        </w:rPr>
        <w:t xml:space="preserve">הסיבה המרכזית לכך היא ש- </w:t>
      </w:r>
      <w:r>
        <w:t>alpha_beta</w:t>
      </w:r>
      <w:r>
        <w:rPr>
          <w:rFonts w:hint="cs"/>
          <w:rtl/>
        </w:rPr>
        <w:t xml:space="preserve"> נותן פתרון מיודע יותר, כלומר מחפש עמוק יותר בכל איטרציה ולכן במידה והיורסטיקה אינה נותנת אמדן איכותי למצב המשחק, פער זה רק יגדל עם עומק החיפוש.</w:t>
      </w:r>
    </w:p>
    <w:p w:rsidR="00DA2792" w:rsidRDefault="00DA2792" w:rsidP="00DA2792">
      <w:pPr>
        <w:bidi/>
        <w:rPr>
          <w:rFonts w:hint="cs"/>
          <w:rtl/>
        </w:rPr>
      </w:pPr>
      <w:r>
        <w:rPr>
          <w:rFonts w:hint="cs"/>
          <w:rtl/>
        </w:rPr>
        <w:t xml:space="preserve">עבור זמן חיפוש מספיק גדול </w:t>
      </w:r>
      <w:r>
        <w:t>alpha_beta</w:t>
      </w:r>
      <w:r>
        <w:rPr>
          <w:rFonts w:hint="cs"/>
          <w:rtl/>
        </w:rPr>
        <w:t xml:space="preserve"> יתחיל לחשב צעדים קדימה כמעט עד סוף המשחק ולכן עבור יוריטקיה הסופרת את מספר החיילים מכל צבע </w:t>
      </w:r>
      <w:r w:rsidR="00394412">
        <w:rPr>
          <w:rFonts w:hint="cs"/>
          <w:rtl/>
        </w:rPr>
        <w:t>נקבל</w:t>
      </w:r>
      <w:r>
        <w:rPr>
          <w:rFonts w:hint="cs"/>
          <w:rtl/>
        </w:rPr>
        <w:t xml:space="preserve"> אמדן דיי קרוב לתוצאה האמיתית שכן במצב סופי כך נבדקת התוצאה.</w:t>
      </w:r>
    </w:p>
    <w:p w:rsidR="00DA2792" w:rsidRDefault="00DA2792" w:rsidP="00DA2792">
      <w:pPr>
        <w:bidi/>
        <w:rPr>
          <w:rtl/>
        </w:rPr>
      </w:pPr>
      <w:r>
        <w:rPr>
          <w:rFonts w:hint="cs"/>
          <w:rtl/>
        </w:rPr>
        <w:t xml:space="preserve">לכן עבור זמן חיפוש ארוך הפערים בין </w:t>
      </w:r>
      <w:r>
        <w:t>alpha_beta</w:t>
      </w:r>
      <w:r>
        <w:rPr>
          <w:rFonts w:hint="cs"/>
          <w:rtl/>
        </w:rPr>
        <w:t xml:space="preserve"> ל- </w:t>
      </w:r>
      <w:r>
        <w:t>min_max</w:t>
      </w:r>
      <w:r>
        <w:rPr>
          <w:rFonts w:hint="cs"/>
          <w:rtl/>
        </w:rPr>
        <w:t xml:space="preserve"> מצטמצמים.</w:t>
      </w:r>
    </w:p>
    <w:p w:rsidR="005E6FA8" w:rsidRPr="00DA2792" w:rsidRDefault="005E6FA8" w:rsidP="005E6FA8">
      <w:pPr>
        <w:bidi/>
        <w:rPr>
          <w:rFonts w:hint="cs"/>
          <w:rtl/>
        </w:rPr>
      </w:pPr>
      <w:r>
        <w:rPr>
          <w:rtl/>
        </w:rPr>
        <w:t>לסיכום,</w:t>
      </w:r>
      <w:r>
        <w:rPr>
          <w:rFonts w:hint="cs"/>
          <w:rtl/>
        </w:rPr>
        <w:t xml:space="preserve"> עבור זמן חישוב קצר לא מספיקים לחשב מספר צעדים גדול קדימה ולכן בעקבות אי דיוק היוריסטיקה מחמיר הפער בין </w:t>
      </w:r>
      <w:r>
        <w:t>alpha_beta</w:t>
      </w:r>
      <w:r>
        <w:rPr>
          <w:rFonts w:hint="cs"/>
          <w:rtl/>
        </w:rPr>
        <w:t xml:space="preserve"> ל- </w:t>
      </w:r>
      <w:r>
        <w:t>min_max</w:t>
      </w:r>
      <w:r>
        <w:rPr>
          <w:rFonts w:hint="cs"/>
          <w:rtl/>
        </w:rPr>
        <w:t xml:space="preserve"> עד אשר זמן החישוב מספיק גדול (</w:t>
      </w:r>
      <w:r w:rsidRPr="005E6FA8">
        <w:rPr>
          <w:position w:val="-6"/>
        </w:rPr>
        <w:object w:dxaOrig="600" w:dyaOrig="279">
          <v:shape id="_x0000_i1034" type="#_x0000_t75" style="width:29.95pt;height:13.8pt" o:ole="">
            <v:imagedata r:id="rId28" o:title=""/>
          </v:shape>
          <o:OLEObject Type="Embed" ProgID="Equation.DSMT4" ShapeID="_x0000_i1034" DrawAspect="Content" ObjectID="_1575738142" r:id="rId29"/>
        </w:object>
      </w:r>
      <w:r>
        <w:rPr>
          <w:rtl/>
        </w:rPr>
        <w:t xml:space="preserve"> </w:t>
      </w:r>
      <w:r>
        <w:rPr>
          <w:rFonts w:hint="cs"/>
          <w:rtl/>
        </w:rPr>
        <w:t xml:space="preserve">) בכדי שעבור חיפוש </w:t>
      </w:r>
      <w:r w:rsidR="001443DC">
        <w:rPr>
          <w:rFonts w:hint="cs"/>
          <w:rtl/>
        </w:rPr>
        <w:t>עמוק מספיק היוריסטיקה תהיה מדוי</w:t>
      </w:r>
      <w:r>
        <w:rPr>
          <w:rFonts w:hint="cs"/>
          <w:rtl/>
        </w:rPr>
        <w:t>קת מספיק על מנת לצמצם את הפערים</w:t>
      </w:r>
    </w:p>
    <w:sectPr w:rsidR="005E6FA8" w:rsidRPr="00DA2792"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D4CFA" w:rsidRDefault="00BD4CFA" w:rsidP="00A43C3F">
      <w:pPr>
        <w:spacing w:after="0" w:line="240" w:lineRule="auto"/>
      </w:pPr>
      <w:r>
        <w:separator/>
      </w:r>
    </w:p>
  </w:endnote>
  <w:endnote w:type="continuationSeparator" w:id="0">
    <w:p w:rsidR="00BD4CFA" w:rsidRDefault="00BD4CFA"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D4CFA" w:rsidRDefault="00BD4CFA" w:rsidP="00A43C3F">
      <w:pPr>
        <w:spacing w:after="0" w:line="240" w:lineRule="auto"/>
      </w:pPr>
      <w:r>
        <w:separator/>
      </w:r>
    </w:p>
  </w:footnote>
  <w:footnote w:type="continuationSeparator" w:id="0">
    <w:p w:rsidR="00BD4CFA" w:rsidRDefault="00BD4CFA" w:rsidP="00A43C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68813C9"/>
    <w:multiLevelType w:val="hybridMultilevel"/>
    <w:tmpl w:val="F17CBA06"/>
    <w:lvl w:ilvl="0" w:tplc="D9E0221C">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7EE3413"/>
    <w:multiLevelType w:val="hybridMultilevel"/>
    <w:tmpl w:val="EC56314A"/>
    <w:lvl w:ilvl="0" w:tplc="3EE65E7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22EB4AAF"/>
    <w:multiLevelType w:val="hybridMultilevel"/>
    <w:tmpl w:val="549419DE"/>
    <w:lvl w:ilvl="0" w:tplc="D6DAFA8C">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E1A58C4"/>
    <w:multiLevelType w:val="hybridMultilevel"/>
    <w:tmpl w:val="58E4AC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7"/>
  </w:num>
  <w:num w:numId="3">
    <w:abstractNumId w:val="2"/>
  </w:num>
  <w:num w:numId="4">
    <w:abstractNumId w:val="4"/>
  </w:num>
  <w:num w:numId="5">
    <w:abstractNumId w:val="3"/>
  </w:num>
  <w:num w:numId="6">
    <w:abstractNumId w:val="0"/>
  </w:num>
  <w:num w:numId="7">
    <w:abstractNumId w:val="6"/>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3319"/>
    <w:rsid w:val="00000D05"/>
    <w:rsid w:val="00003CA7"/>
    <w:rsid w:val="000251AC"/>
    <w:rsid w:val="00032982"/>
    <w:rsid w:val="00037433"/>
    <w:rsid w:val="000520C2"/>
    <w:rsid w:val="00054BA7"/>
    <w:rsid w:val="00064DA7"/>
    <w:rsid w:val="00066F66"/>
    <w:rsid w:val="000870A2"/>
    <w:rsid w:val="0008779F"/>
    <w:rsid w:val="000978F7"/>
    <w:rsid w:val="000A1A35"/>
    <w:rsid w:val="000A5B97"/>
    <w:rsid w:val="000D1D63"/>
    <w:rsid w:val="000D5446"/>
    <w:rsid w:val="000D559D"/>
    <w:rsid w:val="000E3272"/>
    <w:rsid w:val="001443DC"/>
    <w:rsid w:val="00162479"/>
    <w:rsid w:val="00171D50"/>
    <w:rsid w:val="00177EC3"/>
    <w:rsid w:val="001A5982"/>
    <w:rsid w:val="001C3AA3"/>
    <w:rsid w:val="0020339F"/>
    <w:rsid w:val="002258F5"/>
    <w:rsid w:val="00243EF3"/>
    <w:rsid w:val="00247A0B"/>
    <w:rsid w:val="00262C6F"/>
    <w:rsid w:val="002B2A5A"/>
    <w:rsid w:val="002F51AD"/>
    <w:rsid w:val="003117DE"/>
    <w:rsid w:val="00342736"/>
    <w:rsid w:val="0034314C"/>
    <w:rsid w:val="00343C28"/>
    <w:rsid w:val="003538F2"/>
    <w:rsid w:val="00357BB5"/>
    <w:rsid w:val="0036455D"/>
    <w:rsid w:val="00372F24"/>
    <w:rsid w:val="00382C7A"/>
    <w:rsid w:val="0038668E"/>
    <w:rsid w:val="00394412"/>
    <w:rsid w:val="003D1285"/>
    <w:rsid w:val="003D21E9"/>
    <w:rsid w:val="003D7D41"/>
    <w:rsid w:val="003E0A84"/>
    <w:rsid w:val="00450D6C"/>
    <w:rsid w:val="004669B4"/>
    <w:rsid w:val="00483D6E"/>
    <w:rsid w:val="004A13C7"/>
    <w:rsid w:val="004B20D3"/>
    <w:rsid w:val="004D5424"/>
    <w:rsid w:val="00542F21"/>
    <w:rsid w:val="00552469"/>
    <w:rsid w:val="005608C3"/>
    <w:rsid w:val="00571AAF"/>
    <w:rsid w:val="00573319"/>
    <w:rsid w:val="005748B1"/>
    <w:rsid w:val="005867CB"/>
    <w:rsid w:val="005D5E2C"/>
    <w:rsid w:val="005E6FA8"/>
    <w:rsid w:val="005F0314"/>
    <w:rsid w:val="005F2AB6"/>
    <w:rsid w:val="0060695E"/>
    <w:rsid w:val="006174EE"/>
    <w:rsid w:val="00624935"/>
    <w:rsid w:val="0063205E"/>
    <w:rsid w:val="0064289F"/>
    <w:rsid w:val="006519BB"/>
    <w:rsid w:val="00653EA2"/>
    <w:rsid w:val="00657654"/>
    <w:rsid w:val="006619D2"/>
    <w:rsid w:val="00666CB2"/>
    <w:rsid w:val="00676D44"/>
    <w:rsid w:val="006A38A7"/>
    <w:rsid w:val="006C14FE"/>
    <w:rsid w:val="006C5AE5"/>
    <w:rsid w:val="006E01FF"/>
    <w:rsid w:val="006F6CD1"/>
    <w:rsid w:val="00713E23"/>
    <w:rsid w:val="00716252"/>
    <w:rsid w:val="00720B6A"/>
    <w:rsid w:val="0072275A"/>
    <w:rsid w:val="00733DA7"/>
    <w:rsid w:val="00765064"/>
    <w:rsid w:val="007729B7"/>
    <w:rsid w:val="00781C73"/>
    <w:rsid w:val="007C20CC"/>
    <w:rsid w:val="007E17F1"/>
    <w:rsid w:val="008211B3"/>
    <w:rsid w:val="00850B81"/>
    <w:rsid w:val="0085574C"/>
    <w:rsid w:val="008567C0"/>
    <w:rsid w:val="0087044F"/>
    <w:rsid w:val="0088283D"/>
    <w:rsid w:val="008858D9"/>
    <w:rsid w:val="00886E9E"/>
    <w:rsid w:val="00890A32"/>
    <w:rsid w:val="00890DFF"/>
    <w:rsid w:val="008B273C"/>
    <w:rsid w:val="008B4F80"/>
    <w:rsid w:val="008C40E4"/>
    <w:rsid w:val="008D265E"/>
    <w:rsid w:val="008D4B06"/>
    <w:rsid w:val="008E1F42"/>
    <w:rsid w:val="008F06F2"/>
    <w:rsid w:val="00905ADD"/>
    <w:rsid w:val="0095101D"/>
    <w:rsid w:val="0095288F"/>
    <w:rsid w:val="00963250"/>
    <w:rsid w:val="0097758A"/>
    <w:rsid w:val="00996690"/>
    <w:rsid w:val="009A7A18"/>
    <w:rsid w:val="009B2CA9"/>
    <w:rsid w:val="009B68AF"/>
    <w:rsid w:val="009D47F2"/>
    <w:rsid w:val="009E77F2"/>
    <w:rsid w:val="009F0EE0"/>
    <w:rsid w:val="00A27C8A"/>
    <w:rsid w:val="00A43C3F"/>
    <w:rsid w:val="00A54D7F"/>
    <w:rsid w:val="00A77D09"/>
    <w:rsid w:val="00A8069F"/>
    <w:rsid w:val="00A81544"/>
    <w:rsid w:val="00AA6A38"/>
    <w:rsid w:val="00AB061D"/>
    <w:rsid w:val="00AD5AF5"/>
    <w:rsid w:val="00AE364B"/>
    <w:rsid w:val="00AF2201"/>
    <w:rsid w:val="00B02CC3"/>
    <w:rsid w:val="00B7567A"/>
    <w:rsid w:val="00B83374"/>
    <w:rsid w:val="00B94C94"/>
    <w:rsid w:val="00BD4CFA"/>
    <w:rsid w:val="00BE7DBF"/>
    <w:rsid w:val="00C156C5"/>
    <w:rsid w:val="00C335F5"/>
    <w:rsid w:val="00C34574"/>
    <w:rsid w:val="00C42BC3"/>
    <w:rsid w:val="00C510AE"/>
    <w:rsid w:val="00C73EEB"/>
    <w:rsid w:val="00C82142"/>
    <w:rsid w:val="00C95754"/>
    <w:rsid w:val="00CE0693"/>
    <w:rsid w:val="00CF2724"/>
    <w:rsid w:val="00D13711"/>
    <w:rsid w:val="00D2315C"/>
    <w:rsid w:val="00D30579"/>
    <w:rsid w:val="00D54E40"/>
    <w:rsid w:val="00D55BB0"/>
    <w:rsid w:val="00D82DF7"/>
    <w:rsid w:val="00D84E65"/>
    <w:rsid w:val="00D92D38"/>
    <w:rsid w:val="00D95B45"/>
    <w:rsid w:val="00DA2792"/>
    <w:rsid w:val="00DA69D1"/>
    <w:rsid w:val="00DB5F63"/>
    <w:rsid w:val="00DD25AE"/>
    <w:rsid w:val="00DE2440"/>
    <w:rsid w:val="00DE4E39"/>
    <w:rsid w:val="00DF22F3"/>
    <w:rsid w:val="00DF4297"/>
    <w:rsid w:val="00E00036"/>
    <w:rsid w:val="00E103F5"/>
    <w:rsid w:val="00E22D68"/>
    <w:rsid w:val="00E360CB"/>
    <w:rsid w:val="00E4137C"/>
    <w:rsid w:val="00E434C8"/>
    <w:rsid w:val="00E43EBC"/>
    <w:rsid w:val="00E45E2B"/>
    <w:rsid w:val="00E7405F"/>
    <w:rsid w:val="00E914BB"/>
    <w:rsid w:val="00EA6183"/>
    <w:rsid w:val="00EA71BD"/>
    <w:rsid w:val="00EB60D9"/>
    <w:rsid w:val="00EE51D8"/>
    <w:rsid w:val="00EF32D4"/>
    <w:rsid w:val="00F37F4B"/>
    <w:rsid w:val="00F50476"/>
    <w:rsid w:val="00F51274"/>
    <w:rsid w:val="00F71C2F"/>
    <w:rsid w:val="00F75711"/>
    <w:rsid w:val="00F80FB2"/>
    <w:rsid w:val="00F82C34"/>
    <w:rsid w:val="00F9130D"/>
    <w:rsid w:val="00FA3160"/>
    <w:rsid w:val="00FB3D1F"/>
    <w:rsid w:val="00FC2D20"/>
    <w:rsid w:val="00FC400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DD6D58"/>
  <w15:chartTrackingRefBased/>
  <w15:docId w15:val="{C98EDFB5-7A21-4472-A8CD-FCE60961C0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Neliahu@gamil.com" TargetMode="Externa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hyperlink" Target="mailto:Yonibettan@gmail.com" TargetMode="Externa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3.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fontTable" Target="fontTable.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618</TotalTime>
  <Pages>7</Pages>
  <Words>1376</Words>
  <Characters>7846</Characters>
  <Application>Microsoft Office Word</Application>
  <DocSecurity>0</DocSecurity>
  <Lines>65</Lines>
  <Paragraphs>18</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9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yoni bettan</cp:lastModifiedBy>
  <cp:revision>99</cp:revision>
  <cp:lastPrinted>2017-12-15T10:04:00Z</cp:lastPrinted>
  <dcterms:created xsi:type="dcterms:W3CDTF">2017-12-01T22:23:00Z</dcterms:created>
  <dcterms:modified xsi:type="dcterms:W3CDTF">2017-12-25T1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